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007B7D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Министерство спорта Российской Федерации</w:t>
      </w:r>
    </w:p>
    <w:p w14:paraId="3C8E57F5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3BD11AE9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60022C5E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высшего образования</w:t>
      </w:r>
    </w:p>
    <w:p w14:paraId="4E6CF62D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452D08FE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</w:p>
    <w:p w14:paraId="6BBEE0A5" w14:textId="77777777" w:rsidR="001003AC" w:rsidRPr="005415DE" w:rsidRDefault="001003AC" w:rsidP="001003AC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 xml:space="preserve">Кафедра </w:t>
      </w:r>
      <w:r w:rsidRPr="003F0BF3">
        <w:rPr>
          <w:rFonts w:cs="Tahoma"/>
          <w:color w:val="000000"/>
          <w:sz w:val="24"/>
          <w:szCs w:val="24"/>
          <w:u w:val="single"/>
        </w:rPr>
        <w:t>Биомеханики и информационных технологий</w:t>
      </w:r>
    </w:p>
    <w:p w14:paraId="14BD1B1F" w14:textId="77777777" w:rsidR="001003AC" w:rsidRPr="005415DE" w:rsidRDefault="001003AC" w:rsidP="001003AC">
      <w:pPr>
        <w:widowControl w:val="0"/>
        <w:numPr>
          <w:ilvl w:val="0"/>
          <w:numId w:val="41"/>
        </w:numPr>
        <w:jc w:val="center"/>
        <w:rPr>
          <w:color w:val="000000"/>
          <w:sz w:val="24"/>
          <w:szCs w:val="24"/>
        </w:rPr>
      </w:pPr>
    </w:p>
    <w:tbl>
      <w:tblPr>
        <w:tblW w:w="9592" w:type="dxa"/>
        <w:tblLook w:val="04A0" w:firstRow="1" w:lastRow="0" w:firstColumn="1" w:lastColumn="0" w:noHBand="0" w:noVBand="1"/>
      </w:tblPr>
      <w:tblGrid>
        <w:gridCol w:w="4882"/>
        <w:gridCol w:w="4710"/>
      </w:tblGrid>
      <w:tr w:rsidR="0086519F" w:rsidRPr="005415DE" w14:paraId="22767D1D" w14:textId="77777777" w:rsidTr="00161319">
        <w:trPr>
          <w:trHeight w:val="1904"/>
        </w:trPr>
        <w:tc>
          <w:tcPr>
            <w:tcW w:w="4882" w:type="dxa"/>
            <w:hideMark/>
          </w:tcPr>
          <w:p w14:paraId="35A56C84" w14:textId="77777777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bookmarkStart w:id="0" w:name="_GoBack"/>
            <w:bookmarkEnd w:id="0"/>
            <w:r w:rsidRPr="00C42E4D">
              <w:rPr>
                <w:sz w:val="24"/>
                <w:szCs w:val="24"/>
              </w:rPr>
              <w:t>СОГЛАСОВАНО</w:t>
            </w:r>
          </w:p>
          <w:p w14:paraId="2640E1EA" w14:textId="77777777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>Начальник Учебно-</w:t>
            </w:r>
          </w:p>
          <w:p w14:paraId="22279F4F" w14:textId="77777777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 xml:space="preserve">методического управления </w:t>
            </w:r>
          </w:p>
          <w:p w14:paraId="6517503F" w14:textId="54D35F36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анд. биол. наук, доцент</w:t>
            </w:r>
            <w:r w:rsidRPr="00C42E4D">
              <w:rPr>
                <w:sz w:val="24"/>
                <w:szCs w:val="24"/>
              </w:rPr>
              <w:t xml:space="preserve"> И.В.</w:t>
            </w:r>
            <w:r w:rsidR="00161319">
              <w:rPr>
                <w:sz w:val="24"/>
                <w:szCs w:val="24"/>
              </w:rPr>
              <w:t xml:space="preserve"> </w:t>
            </w:r>
            <w:r w:rsidRPr="00C42E4D">
              <w:rPr>
                <w:sz w:val="24"/>
                <w:szCs w:val="24"/>
              </w:rPr>
              <w:t>Осадченко</w:t>
            </w:r>
          </w:p>
          <w:p w14:paraId="4A6E63B8" w14:textId="77777777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>_______________________________</w:t>
            </w:r>
          </w:p>
          <w:p w14:paraId="07F453BA" w14:textId="77777777" w:rsidR="0086519F" w:rsidRPr="00C42E4D" w:rsidRDefault="0086519F" w:rsidP="0086519F">
            <w:pPr>
              <w:jc w:val="center"/>
              <w:rPr>
                <w:b/>
                <w:bCs/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9</w:t>
            </w:r>
            <w:r w:rsidRPr="00C42E4D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мая</w:t>
            </w:r>
            <w:r w:rsidRPr="00C42E4D">
              <w:rPr>
                <w:sz w:val="24"/>
                <w:szCs w:val="24"/>
              </w:rPr>
              <w:t xml:space="preserve"> 202</w:t>
            </w:r>
            <w:r>
              <w:rPr>
                <w:sz w:val="24"/>
                <w:szCs w:val="24"/>
              </w:rPr>
              <w:t>5</w:t>
            </w:r>
            <w:r w:rsidRPr="00C42E4D">
              <w:rPr>
                <w:sz w:val="24"/>
                <w:szCs w:val="24"/>
              </w:rPr>
              <w:t xml:space="preserve"> г.</w:t>
            </w:r>
          </w:p>
          <w:p w14:paraId="28CF67DE" w14:textId="328F11AA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4710" w:type="dxa"/>
            <w:hideMark/>
          </w:tcPr>
          <w:p w14:paraId="0C49E992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УТВЕРЖДЕНО</w:t>
            </w:r>
          </w:p>
          <w:p w14:paraId="0A922AD5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</w:t>
            </w:r>
          </w:p>
          <w:p w14:paraId="2481E7FA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оректор по учебной работе</w:t>
            </w:r>
          </w:p>
          <w:p w14:paraId="26AD16F2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канд. пед. наук, доцент А.П. Морозов</w:t>
            </w:r>
          </w:p>
          <w:p w14:paraId="5956136F" w14:textId="77777777" w:rsidR="0086519F" w:rsidRPr="00C42E4D" w:rsidRDefault="0086519F" w:rsidP="0086519F">
            <w:pPr>
              <w:jc w:val="center"/>
              <w:rPr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>______________________________</w:t>
            </w:r>
          </w:p>
          <w:p w14:paraId="56347B24" w14:textId="77777777" w:rsidR="0086519F" w:rsidRPr="00C42E4D" w:rsidRDefault="0086519F" w:rsidP="0086519F">
            <w:pPr>
              <w:jc w:val="center"/>
              <w:rPr>
                <w:b/>
                <w:bCs/>
                <w:sz w:val="24"/>
                <w:szCs w:val="24"/>
              </w:rPr>
            </w:pPr>
            <w:r w:rsidRPr="00C42E4D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9</w:t>
            </w:r>
            <w:r w:rsidRPr="00C42E4D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мая</w:t>
            </w:r>
            <w:r w:rsidRPr="00C42E4D">
              <w:rPr>
                <w:sz w:val="24"/>
                <w:szCs w:val="24"/>
              </w:rPr>
              <w:t xml:space="preserve"> 202</w:t>
            </w:r>
            <w:r>
              <w:rPr>
                <w:sz w:val="24"/>
                <w:szCs w:val="24"/>
              </w:rPr>
              <w:t>5</w:t>
            </w:r>
            <w:r w:rsidRPr="00C42E4D">
              <w:rPr>
                <w:sz w:val="24"/>
                <w:szCs w:val="24"/>
              </w:rPr>
              <w:t xml:space="preserve"> г.</w:t>
            </w:r>
          </w:p>
          <w:p w14:paraId="18C6ECC8" w14:textId="433CBDCB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36AA8DD0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480F3AF4" w14:textId="77777777" w:rsidR="001003AC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0B558D0B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РАБОЧАЯ ПРОГРАММА ДИСЦИПЛИНЫ</w:t>
      </w:r>
    </w:p>
    <w:p w14:paraId="24E88220" w14:textId="77777777" w:rsidR="002C2048" w:rsidRPr="005415DE" w:rsidRDefault="002C2048" w:rsidP="002C2048">
      <w:pPr>
        <w:widowControl w:val="0"/>
        <w:jc w:val="center"/>
        <w:rPr>
          <w:b/>
          <w:sz w:val="24"/>
          <w:szCs w:val="24"/>
        </w:rPr>
      </w:pPr>
    </w:p>
    <w:p w14:paraId="2D79E1D4" w14:textId="0914FF5B" w:rsidR="002C2048" w:rsidRDefault="002C2048" w:rsidP="002C204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«</w:t>
      </w: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  <w:r w:rsidRPr="008E0B6B">
        <w:rPr>
          <w:rFonts w:cs="Tahoma"/>
          <w:b/>
          <w:color w:val="000000"/>
          <w:sz w:val="24"/>
          <w:szCs w:val="24"/>
        </w:rPr>
        <w:t>»</w:t>
      </w:r>
    </w:p>
    <w:p w14:paraId="37D95689" w14:textId="77777777" w:rsidR="002C2048" w:rsidRPr="008E0B6B" w:rsidRDefault="002C2048" w:rsidP="002C2048">
      <w:pPr>
        <w:jc w:val="center"/>
        <w:rPr>
          <w:rFonts w:cs="Tahoma"/>
          <w:b/>
          <w:color w:val="000000"/>
          <w:sz w:val="24"/>
          <w:szCs w:val="24"/>
        </w:rPr>
      </w:pPr>
    </w:p>
    <w:p w14:paraId="27D99B6A" w14:textId="26672F3F" w:rsidR="002C2048" w:rsidRPr="008E0B6B" w:rsidRDefault="002C2048" w:rsidP="002C2048">
      <w:pPr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Б1.</w:t>
      </w:r>
      <w:r w:rsidR="008D43FC">
        <w:rPr>
          <w:rFonts w:cs="Tahoma"/>
          <w:b/>
          <w:color w:val="000000"/>
          <w:sz w:val="24"/>
          <w:szCs w:val="24"/>
        </w:rPr>
        <w:t>О.15</w:t>
      </w:r>
    </w:p>
    <w:p w14:paraId="622BFC96" w14:textId="77777777" w:rsidR="002C2048" w:rsidRPr="007D1E8B" w:rsidRDefault="002C2048" w:rsidP="002C2048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sz w:val="24"/>
          <w:szCs w:val="24"/>
        </w:rPr>
        <w:t>п</w:t>
      </w:r>
      <w:r w:rsidRPr="005415DE">
        <w:rPr>
          <w:sz w:val="24"/>
          <w:szCs w:val="24"/>
        </w:rPr>
        <w:t>о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направлению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подготовки</w:t>
      </w:r>
      <w:r>
        <w:rPr>
          <w:sz w:val="24"/>
          <w:szCs w:val="24"/>
        </w:rPr>
        <w:t xml:space="preserve"> </w:t>
      </w:r>
      <w:r w:rsidRPr="007D1E8B">
        <w:rPr>
          <w:rFonts w:cs="Tahoma"/>
          <w:color w:val="000000"/>
          <w:sz w:val="24"/>
          <w:szCs w:val="24"/>
          <w:u w:val="single"/>
        </w:rPr>
        <w:t>49.03.01 «Физическая культура»</w:t>
      </w:r>
    </w:p>
    <w:p w14:paraId="4C85E07B" w14:textId="77777777" w:rsidR="002C2048" w:rsidRDefault="002C2048" w:rsidP="002C2048">
      <w:pPr>
        <w:widowControl w:val="0"/>
        <w:jc w:val="center"/>
        <w:rPr>
          <w:b/>
          <w:i/>
          <w:color w:val="000000"/>
          <w:sz w:val="24"/>
          <w:szCs w:val="24"/>
        </w:rPr>
      </w:pPr>
    </w:p>
    <w:p w14:paraId="253C9DEE" w14:textId="77777777" w:rsidR="001003AC" w:rsidRDefault="001003AC" w:rsidP="001003AC">
      <w:pPr>
        <w:jc w:val="center"/>
        <w:rPr>
          <w:rFonts w:cs="Tahoma"/>
          <w:color w:val="000000"/>
          <w:sz w:val="24"/>
          <w:szCs w:val="24"/>
        </w:rPr>
      </w:pPr>
      <w:r>
        <w:rPr>
          <w:b/>
          <w:i/>
          <w:color w:val="000000"/>
          <w:sz w:val="24"/>
          <w:szCs w:val="24"/>
        </w:rPr>
        <w:t>Наименования</w:t>
      </w:r>
      <w:r w:rsidRPr="005415DE">
        <w:rPr>
          <w:b/>
          <w:i/>
          <w:color w:val="000000"/>
          <w:sz w:val="24"/>
          <w:szCs w:val="24"/>
        </w:rPr>
        <w:t xml:space="preserve"> ОПОП </w:t>
      </w:r>
      <w:r>
        <w:rPr>
          <w:rFonts w:cs="Tahoma"/>
          <w:color w:val="000000"/>
          <w:sz w:val="24"/>
          <w:szCs w:val="24"/>
        </w:rPr>
        <w:t xml:space="preserve"> </w:t>
      </w:r>
    </w:p>
    <w:p w14:paraId="21836BA9" w14:textId="77777777" w:rsidR="001003AC" w:rsidRDefault="001003AC" w:rsidP="001003AC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  <w:r w:rsidRPr="007D1E8B">
        <w:rPr>
          <w:rFonts w:cs="Tahoma"/>
          <w:b/>
          <w:i/>
          <w:color w:val="000000"/>
          <w:sz w:val="24"/>
          <w:szCs w:val="24"/>
          <w:u w:val="single"/>
        </w:rPr>
        <w:t>«</w:t>
      </w:r>
      <w:r>
        <w:rPr>
          <w:rFonts w:cs="Tahoma"/>
          <w:b/>
          <w:i/>
          <w:color w:val="000000"/>
          <w:sz w:val="24"/>
          <w:szCs w:val="24"/>
          <w:u w:val="single"/>
        </w:rPr>
        <w:t>Физическая культура в образовательных учреждениях»</w:t>
      </w:r>
    </w:p>
    <w:p w14:paraId="49C5EEB6" w14:textId="77777777" w:rsidR="001003AC" w:rsidRDefault="001003AC" w:rsidP="001003AC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  <w:r w:rsidRPr="007D1E8B">
        <w:rPr>
          <w:rFonts w:cs="Tahoma"/>
          <w:b/>
          <w:i/>
          <w:color w:val="000000"/>
          <w:sz w:val="24"/>
          <w:szCs w:val="24"/>
          <w:u w:val="single"/>
        </w:rPr>
        <w:t>«</w:t>
      </w:r>
      <w:r>
        <w:rPr>
          <w:rFonts w:cs="Tahoma"/>
          <w:b/>
          <w:i/>
          <w:color w:val="000000"/>
          <w:sz w:val="24"/>
          <w:szCs w:val="24"/>
          <w:u w:val="single"/>
        </w:rPr>
        <w:t>Физическая культура для различного контингента населения»</w:t>
      </w:r>
    </w:p>
    <w:p w14:paraId="0DC17B11" w14:textId="77777777" w:rsidR="001003AC" w:rsidRPr="003D2A7A" w:rsidRDefault="001003AC" w:rsidP="001003AC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</w:p>
    <w:p w14:paraId="529AE8E2" w14:textId="77777777" w:rsidR="001003AC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1BE4F84D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Квалификация выпускника</w:t>
      </w:r>
      <w:r>
        <w:rPr>
          <w:b/>
          <w:color w:val="000000"/>
          <w:sz w:val="24"/>
          <w:szCs w:val="24"/>
        </w:rPr>
        <w:t xml:space="preserve"> </w:t>
      </w:r>
      <w:r w:rsidRPr="005415DE">
        <w:rPr>
          <w:i/>
          <w:iCs/>
          <w:sz w:val="24"/>
          <w:szCs w:val="24"/>
        </w:rPr>
        <w:t xml:space="preserve">- </w:t>
      </w:r>
      <w:r w:rsidRPr="003F0BF3">
        <w:rPr>
          <w:b/>
          <w:iCs/>
          <w:sz w:val="24"/>
          <w:szCs w:val="24"/>
          <w:u w:val="single"/>
        </w:rPr>
        <w:t>бакалавр</w:t>
      </w:r>
    </w:p>
    <w:p w14:paraId="3A165F6A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07573D41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38D58EA0" w14:textId="77777777" w:rsidR="001003AC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 xml:space="preserve">Форма </w:t>
      </w:r>
      <w:r>
        <w:rPr>
          <w:b/>
          <w:color w:val="000000"/>
          <w:sz w:val="24"/>
          <w:szCs w:val="24"/>
        </w:rPr>
        <w:t>о</w:t>
      </w:r>
      <w:r w:rsidRPr="005415DE">
        <w:rPr>
          <w:b/>
          <w:color w:val="000000"/>
          <w:sz w:val="24"/>
          <w:szCs w:val="24"/>
        </w:rPr>
        <w:t xml:space="preserve">бучения </w:t>
      </w:r>
    </w:p>
    <w:p w14:paraId="73CD69D0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очная/заочная</w:t>
      </w:r>
    </w:p>
    <w:p w14:paraId="2A613AAA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86519F" w:rsidRPr="005415DE" w14:paraId="6FB88661" w14:textId="77777777" w:rsidTr="00B3770E">
        <w:trPr>
          <w:trHeight w:val="3026"/>
        </w:trPr>
        <w:tc>
          <w:tcPr>
            <w:tcW w:w="3544" w:type="dxa"/>
          </w:tcPr>
          <w:p w14:paraId="747630F9" w14:textId="7777777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7541AB87" w14:textId="7777777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735E499C" w14:textId="77777777" w:rsidR="0086519F" w:rsidRPr="005415DE" w:rsidRDefault="0086519F" w:rsidP="0086519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СОГЛАСОВАНО</w:t>
            </w:r>
          </w:p>
          <w:p w14:paraId="033AD159" w14:textId="77777777" w:rsidR="0086519F" w:rsidRPr="005415DE" w:rsidRDefault="0086519F" w:rsidP="0086519F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Декан факультета</w:t>
            </w:r>
            <w:r>
              <w:rPr>
                <w:sz w:val="24"/>
                <w:szCs w:val="24"/>
              </w:rPr>
              <w:br/>
              <w:t>физической культуры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027DF790" w14:textId="77777777" w:rsidR="0086519F" w:rsidRPr="00193414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анд. юрид. наук, </w:t>
            </w:r>
            <w:r w:rsidRPr="00193414">
              <w:rPr>
                <w:color w:val="000000"/>
                <w:sz w:val="24"/>
                <w:szCs w:val="24"/>
              </w:rPr>
              <w:t>доцент</w:t>
            </w:r>
          </w:p>
          <w:p w14:paraId="358EF395" w14:textId="77777777" w:rsidR="0086519F" w:rsidRPr="005415DE" w:rsidRDefault="0086519F" w:rsidP="0086519F">
            <w:pPr>
              <w:suppressAutoHyphens/>
              <w:jc w:val="center"/>
              <w:rPr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И.С. Полянская</w:t>
            </w:r>
          </w:p>
          <w:p w14:paraId="3356041C" w14:textId="4823624E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C42E4D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9</w:t>
            </w:r>
            <w:r w:rsidRPr="00C42E4D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мая</w:t>
            </w:r>
            <w:r w:rsidRPr="00C42E4D">
              <w:rPr>
                <w:sz w:val="24"/>
                <w:szCs w:val="24"/>
              </w:rPr>
              <w:t xml:space="preserve"> 202</w:t>
            </w:r>
            <w:r>
              <w:rPr>
                <w:sz w:val="24"/>
                <w:szCs w:val="24"/>
              </w:rPr>
              <w:t>5</w:t>
            </w:r>
            <w:r w:rsidRPr="00C42E4D">
              <w:rPr>
                <w:sz w:val="24"/>
                <w:szCs w:val="24"/>
              </w:rPr>
              <w:t xml:space="preserve"> г</w:t>
            </w:r>
            <w:r w:rsidRPr="005415DE"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3402" w:type="dxa"/>
          </w:tcPr>
          <w:p w14:paraId="7AAC8C38" w14:textId="7777777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488C4916" w14:textId="7777777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48DCBDDD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ОГЛАСОВАНО</w:t>
            </w:r>
          </w:p>
          <w:p w14:paraId="576C9E33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Декан факультета</w:t>
            </w:r>
          </w:p>
          <w:p w14:paraId="7CFDFF56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заочной формы обучения, канд. пед. наук, профессор</w:t>
            </w:r>
          </w:p>
          <w:p w14:paraId="37398D44" w14:textId="77777777" w:rsidR="0086519F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_____________В.Х. Шнайдер</w:t>
            </w:r>
          </w:p>
          <w:p w14:paraId="6F7CD551" w14:textId="35ED2978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«19» мая 2025 г.</w:t>
            </w:r>
          </w:p>
        </w:tc>
        <w:tc>
          <w:tcPr>
            <w:tcW w:w="3544" w:type="dxa"/>
            <w:hideMark/>
          </w:tcPr>
          <w:p w14:paraId="0BF94210" w14:textId="7777777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74681EC0" w14:textId="77777777" w:rsidR="0086519F" w:rsidRDefault="0086519F" w:rsidP="0086519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Программа рассмотрена и одобрена на заседании кафедры </w:t>
            </w:r>
            <w:r>
              <w:rPr>
                <w:sz w:val="24"/>
                <w:szCs w:val="24"/>
              </w:rPr>
              <w:t xml:space="preserve">(протокол № 10 </w:t>
            </w:r>
          </w:p>
          <w:p w14:paraId="59709BC4" w14:textId="77777777" w:rsidR="0086519F" w:rsidRDefault="0086519F" w:rsidP="0086519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от «14» мая</w:t>
            </w:r>
            <w:r w:rsidRPr="00C42E4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025 г.)</w:t>
            </w:r>
          </w:p>
          <w:p w14:paraId="50149D52" w14:textId="77777777" w:rsidR="0086519F" w:rsidRDefault="0086519F" w:rsidP="0086519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аведующий кафедрой, </w:t>
            </w:r>
          </w:p>
          <w:p w14:paraId="41E43AF1" w14:textId="77777777" w:rsidR="0086519F" w:rsidRDefault="0086519F" w:rsidP="0086519F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д-р пед. наук, профессор</w:t>
            </w:r>
          </w:p>
          <w:p w14:paraId="6BB5F575" w14:textId="77777777" w:rsidR="0086519F" w:rsidRDefault="0086519F" w:rsidP="0086519F">
            <w:pPr>
              <w:widowControl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______________ </w:t>
            </w:r>
            <w:r>
              <w:rPr>
                <w:rFonts w:cs="Tahoma"/>
                <w:sz w:val="24"/>
                <w:szCs w:val="24"/>
              </w:rPr>
              <w:t>А.Н Фураев</w:t>
            </w:r>
          </w:p>
          <w:p w14:paraId="277C89A0" w14:textId="3E967567" w:rsidR="0086519F" w:rsidRPr="005415DE" w:rsidRDefault="0086519F" w:rsidP="0086519F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«14» мая</w:t>
            </w:r>
            <w:r w:rsidRPr="00C42E4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2025 г</w:t>
            </w:r>
            <w:r w:rsidRPr="005415DE">
              <w:rPr>
                <w:sz w:val="24"/>
                <w:szCs w:val="24"/>
              </w:rPr>
              <w:t>.</w:t>
            </w:r>
          </w:p>
        </w:tc>
      </w:tr>
    </w:tbl>
    <w:p w14:paraId="15082D7A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75C56D12" w14:textId="77777777" w:rsidR="001003AC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31F63DE1" w14:textId="77777777" w:rsidR="001003AC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4EB0C1C5" w14:textId="77777777" w:rsidR="001003AC" w:rsidRPr="005415DE" w:rsidRDefault="001003AC" w:rsidP="001003AC">
      <w:pPr>
        <w:widowControl w:val="0"/>
        <w:jc w:val="center"/>
        <w:rPr>
          <w:b/>
          <w:color w:val="000000"/>
          <w:sz w:val="24"/>
          <w:szCs w:val="24"/>
        </w:rPr>
      </w:pPr>
    </w:p>
    <w:p w14:paraId="29B54CF5" w14:textId="2832349F" w:rsidR="00F876DA" w:rsidRPr="00EA0C88" w:rsidRDefault="001003AC" w:rsidP="001003AC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5415DE">
        <w:rPr>
          <w:b/>
          <w:color w:val="000000"/>
          <w:sz w:val="24"/>
          <w:szCs w:val="24"/>
        </w:rPr>
        <w:t>Малаховка 202</w:t>
      </w:r>
      <w:r w:rsidR="0086519F">
        <w:rPr>
          <w:b/>
          <w:color w:val="000000"/>
          <w:sz w:val="24"/>
          <w:szCs w:val="24"/>
        </w:rPr>
        <w:t>5</w:t>
      </w:r>
    </w:p>
    <w:p w14:paraId="55D755CD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41037B67" w14:textId="77777777" w:rsidR="0082054F" w:rsidRDefault="0082054F" w:rsidP="0082054F">
      <w:pPr>
        <w:widowControl w:val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Рабочая программа разработана в соответствии с федеральным государственным стандартом высшего образования - бакалавриат по направлению подготовки 49.03.01 Физическая культура, утвержденным приказом Министерства образования и науки Российской Федерации 19 сентября 2017 г., № 940 (зарегистрирован Министерством юстиции Российской Федерации 16 октября 2017г., регистрационный номер № 48566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A207C5" w14:textId="77777777" w:rsidR="0097487A" w:rsidRPr="0097487A" w:rsidRDefault="0097487A" w:rsidP="0097487A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0C10D2E2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76D20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75657EDC" w14:textId="60D53484" w:rsidR="0097487A" w:rsidRPr="0097487A" w:rsidRDefault="0097487A" w:rsidP="001003AC">
      <w:pPr>
        <w:tabs>
          <w:tab w:val="left" w:pos="6379"/>
        </w:tabs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Шульгин Г.Е. ст. преподаватель</w:t>
      </w:r>
      <w:r w:rsidR="001003AC">
        <w:rPr>
          <w:rFonts w:cs="Tahoma"/>
          <w:color w:val="000000"/>
          <w:sz w:val="24"/>
          <w:szCs w:val="24"/>
        </w:rPr>
        <w:tab/>
      </w:r>
      <w:r w:rsidRPr="0097487A">
        <w:rPr>
          <w:rFonts w:cs="Tahoma"/>
          <w:color w:val="000000"/>
          <w:sz w:val="24"/>
          <w:szCs w:val="24"/>
        </w:rPr>
        <w:t>___________________</w:t>
      </w:r>
    </w:p>
    <w:p w14:paraId="51C0B009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</w:p>
    <w:p w14:paraId="682E3BA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0287B77C" w14:textId="77777777" w:rsidR="001003AC" w:rsidRDefault="001003AC" w:rsidP="001003AC">
      <w:pPr>
        <w:tabs>
          <w:tab w:val="left" w:pos="6379"/>
        </w:tabs>
        <w:rPr>
          <w:rFonts w:cs="Tahoma"/>
          <w:b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 xml:space="preserve">Фураев А.Н. </w:t>
      </w:r>
      <w:r>
        <w:rPr>
          <w:rFonts w:cs="Tahoma"/>
          <w:sz w:val="24"/>
          <w:szCs w:val="24"/>
        </w:rPr>
        <w:t xml:space="preserve">д-р </w:t>
      </w:r>
      <w:r w:rsidRPr="002A3C88">
        <w:rPr>
          <w:rFonts w:cs="Tahoma"/>
          <w:sz w:val="24"/>
          <w:szCs w:val="24"/>
        </w:rPr>
        <w:t>п</w:t>
      </w:r>
      <w:r>
        <w:rPr>
          <w:rFonts w:cs="Tahoma"/>
          <w:sz w:val="24"/>
          <w:szCs w:val="24"/>
        </w:rPr>
        <w:t>ед</w:t>
      </w:r>
      <w:r w:rsidRPr="002A3C88">
        <w:rPr>
          <w:rFonts w:cs="Tahoma"/>
          <w:sz w:val="24"/>
          <w:szCs w:val="24"/>
        </w:rPr>
        <w:t>.</w:t>
      </w:r>
      <w:r>
        <w:rPr>
          <w:rFonts w:cs="Tahoma"/>
          <w:sz w:val="24"/>
          <w:szCs w:val="24"/>
        </w:rPr>
        <w:t xml:space="preserve"> наук, профессор</w:t>
      </w:r>
      <w:r>
        <w:rPr>
          <w:rFonts w:cs="Tahoma"/>
          <w:sz w:val="24"/>
          <w:szCs w:val="24"/>
        </w:rPr>
        <w:tab/>
      </w:r>
      <w:r>
        <w:rPr>
          <w:rFonts w:cs="Tahoma"/>
          <w:color w:val="000000"/>
          <w:sz w:val="24"/>
          <w:szCs w:val="24"/>
        </w:rPr>
        <w:t>___________________</w:t>
      </w:r>
    </w:p>
    <w:p w14:paraId="2B96B4D7" w14:textId="77777777" w:rsidR="001003AC" w:rsidRDefault="001003AC" w:rsidP="001003AC">
      <w:pPr>
        <w:widowControl w:val="0"/>
        <w:tabs>
          <w:tab w:val="left" w:pos="6379"/>
        </w:tabs>
        <w:jc w:val="both"/>
        <w:rPr>
          <w:sz w:val="24"/>
          <w:szCs w:val="24"/>
        </w:rPr>
      </w:pPr>
    </w:p>
    <w:p w14:paraId="4FA456B3" w14:textId="77777777" w:rsidR="001003AC" w:rsidRPr="00B129C7" w:rsidRDefault="001003AC" w:rsidP="001003AC">
      <w:pPr>
        <w:widowControl w:val="0"/>
        <w:tabs>
          <w:tab w:val="left" w:pos="6379"/>
        </w:tabs>
        <w:rPr>
          <w:sz w:val="24"/>
          <w:szCs w:val="24"/>
        </w:rPr>
      </w:pPr>
      <w:r>
        <w:rPr>
          <w:sz w:val="24"/>
          <w:szCs w:val="24"/>
        </w:rPr>
        <w:t xml:space="preserve">Чубанов Е.В. </w:t>
      </w:r>
      <w:r w:rsidRPr="005415DE">
        <w:rPr>
          <w:color w:val="000000"/>
          <w:sz w:val="24"/>
          <w:szCs w:val="24"/>
        </w:rPr>
        <w:t>к</w:t>
      </w:r>
      <w:r>
        <w:rPr>
          <w:color w:val="000000"/>
          <w:sz w:val="24"/>
          <w:szCs w:val="24"/>
        </w:rPr>
        <w:t>ан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п</w:t>
      </w:r>
      <w:r>
        <w:rPr>
          <w:color w:val="000000"/>
          <w:sz w:val="24"/>
          <w:szCs w:val="24"/>
        </w:rPr>
        <w:t>ед</w:t>
      </w:r>
      <w:r w:rsidRPr="005415DE">
        <w:rPr>
          <w:color w:val="000000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 w:rsidRPr="005415DE">
        <w:rPr>
          <w:color w:val="000000"/>
          <w:sz w:val="24"/>
          <w:szCs w:val="24"/>
        </w:rPr>
        <w:t>н</w:t>
      </w:r>
      <w:r>
        <w:rPr>
          <w:color w:val="000000"/>
          <w:sz w:val="24"/>
          <w:szCs w:val="24"/>
        </w:rPr>
        <w:t>аук</w:t>
      </w:r>
      <w:r>
        <w:rPr>
          <w:sz w:val="24"/>
          <w:szCs w:val="24"/>
        </w:rPr>
        <w:t>, доцент</w:t>
      </w:r>
      <w:r>
        <w:rPr>
          <w:sz w:val="24"/>
          <w:szCs w:val="24"/>
        </w:rPr>
        <w:tab/>
      </w:r>
      <w:r w:rsidRPr="00B129C7">
        <w:rPr>
          <w:sz w:val="24"/>
          <w:szCs w:val="24"/>
        </w:rPr>
        <w:t>___________________</w:t>
      </w:r>
    </w:p>
    <w:p w14:paraId="4DB32D96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DE8BF3D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4FD68A5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8A4418E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073C698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4967F2C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999F89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97487A" w:rsidRPr="0097487A" w14:paraId="2FAB602B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A41D5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C53FB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EA897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66B9F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97487A" w:rsidRPr="0097487A" w14:paraId="621E5A9F" w14:textId="77777777" w:rsidTr="0097487A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52E4E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AA208B" w:rsidRPr="0097487A" w14:paraId="3FE9D32A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7825E" w14:textId="7788B44C" w:rsidR="00AA208B" w:rsidRPr="0097487A" w:rsidRDefault="00AA208B" w:rsidP="00AA208B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93C0E" w14:textId="5279D23A" w:rsidR="00AA208B" w:rsidRPr="0097487A" w:rsidRDefault="00D9769C" w:rsidP="00AA208B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7" w:history="1">
              <w:r w:rsidR="00AA208B" w:rsidRPr="00F94BF5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1C7B1" w14:textId="04683DBC" w:rsidR="00AA208B" w:rsidRPr="0097487A" w:rsidRDefault="00AA208B" w:rsidP="00AA208B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Приказ Министерства тр</w:t>
            </w:r>
            <w:r>
              <w:rPr>
                <w:sz w:val="24"/>
                <w:szCs w:val="24"/>
                <w:lang w:eastAsia="en-US"/>
              </w:rPr>
              <w:t>уда и социальной защиты РФ от 27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3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362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6ACA3" w14:textId="7712B034" w:rsidR="00AA208B" w:rsidRPr="0097487A" w:rsidRDefault="00AA208B" w:rsidP="00AA208B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530894" w:rsidRPr="0097487A" w14:paraId="34D5D5D2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6C5F5" w14:textId="0ADD5836" w:rsidR="00530894" w:rsidRPr="0097487A" w:rsidRDefault="00530894" w:rsidP="00530894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25677" w14:textId="688DC62A" w:rsidR="00530894" w:rsidRPr="0097487A" w:rsidRDefault="00D9769C" w:rsidP="00530894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8" w:history="1">
              <w:r w:rsidR="00530894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  <w:r w:rsidR="00530894">
                <w:rPr>
                  <w:b/>
                  <w:bCs/>
                  <w:sz w:val="24"/>
                  <w:szCs w:val="24"/>
                  <w:lang w:eastAsia="en-US"/>
                </w:rPr>
                <w:t>Специалист по инструкторской и методической работе в области физической культуры и спорта</w:t>
              </w:r>
              <w:r w:rsidR="00530894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C0F77" w14:textId="465A683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 xml:space="preserve">Приказ Министерства труда и социальной защиты РФ от </w:t>
            </w:r>
            <w:r>
              <w:rPr>
                <w:sz w:val="24"/>
                <w:szCs w:val="24"/>
                <w:lang w:eastAsia="en-US"/>
              </w:rPr>
              <w:t>21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2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237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A01DA" w14:textId="4451BB6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ИМ</w:t>
            </w:r>
          </w:p>
        </w:tc>
      </w:tr>
    </w:tbl>
    <w:p w14:paraId="58D411F2" w14:textId="77777777" w:rsidR="004B7072" w:rsidRPr="00EA0C88" w:rsidRDefault="004B7072" w:rsidP="004B7072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AC164AD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840330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F2D994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C91DF87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33912F0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F98534E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1C0DA8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E8C95B5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25815B9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46334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2AC35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942364" w14:textId="77777777"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D1E7DCF" w14:textId="77777777"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65CD36CE" w14:textId="77777777"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14:paraId="0CBC570E" w14:textId="77777777" w:rsidR="00F876DA" w:rsidRPr="00EA0C88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9.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14:paraId="30645BE0" w14:textId="77777777" w:rsidR="00F876DA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11. Способен проводить исследования по определению эффективности используемых средств и методов физкультурно-спортивной деятельности.</w:t>
      </w:r>
    </w:p>
    <w:p w14:paraId="1525652A" w14:textId="77777777" w:rsidR="00D80865" w:rsidRDefault="00D80865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</w:p>
    <w:p w14:paraId="56A6A5FE" w14:textId="77777777"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65"/>
        <w:gridCol w:w="1560"/>
        <w:gridCol w:w="1302"/>
      </w:tblGrid>
      <w:tr w:rsidR="00D80865" w:rsidRPr="006E5BB9" w14:paraId="06F10D37" w14:textId="77777777" w:rsidTr="00D80865">
        <w:trPr>
          <w:jc w:val="center"/>
        </w:trPr>
        <w:tc>
          <w:tcPr>
            <w:tcW w:w="6265" w:type="dxa"/>
            <w:vAlign w:val="center"/>
          </w:tcPr>
          <w:p w14:paraId="523AE1C8" w14:textId="77777777" w:rsidR="00D80865" w:rsidRPr="006E5BB9" w:rsidRDefault="00D80865" w:rsidP="00D80865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560" w:type="dxa"/>
          </w:tcPr>
          <w:p w14:paraId="37F48DB3" w14:textId="77777777" w:rsidR="00D80865" w:rsidRPr="006E5BB9" w:rsidRDefault="00D80865" w:rsidP="00D80865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302" w:type="dxa"/>
          </w:tcPr>
          <w:p w14:paraId="3BECCFEA" w14:textId="77777777" w:rsidR="00D80865" w:rsidRPr="00D80865" w:rsidRDefault="00D80865" w:rsidP="00D80865">
            <w:pPr>
              <w:ind w:right="19"/>
              <w:rPr>
                <w:spacing w:val="-1"/>
                <w:sz w:val="24"/>
                <w:szCs w:val="24"/>
              </w:rPr>
            </w:pPr>
            <w:r w:rsidRPr="00D80865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D80865" w:rsidRPr="006E5BB9" w14:paraId="5FC10E92" w14:textId="77777777" w:rsidTr="00D80865">
        <w:trPr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894BC36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2D055D87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41E1CBD3" w14:textId="35486E87" w:rsidR="00D80865" w:rsidRPr="006E5BB9" w:rsidRDefault="00AA208B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5.6</w:t>
            </w:r>
            <w:r w:rsidR="00D80865" w:rsidRPr="006E5BB9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8522A8">
              <w:rPr>
                <w:sz w:val="24"/>
              </w:rPr>
              <w:t>С/01.6</w:t>
            </w:r>
            <w:r w:rsidR="00D80865" w:rsidRPr="006E5BB9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0E5537F2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69D5A25A" w14:textId="2305DF85" w:rsidR="00D80865" w:rsidRPr="001003AC" w:rsidRDefault="00530894" w:rsidP="001003AC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color w:val="000000"/>
                <w:spacing w:val="-1"/>
                <w:sz w:val="24"/>
                <w:szCs w:val="24"/>
              </w:rPr>
              <w:t>/07.6</w:t>
            </w:r>
          </w:p>
        </w:tc>
        <w:tc>
          <w:tcPr>
            <w:tcW w:w="1302" w:type="dxa"/>
            <w:vMerge w:val="restart"/>
          </w:tcPr>
          <w:p w14:paraId="43C23ABA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9</w:t>
            </w:r>
          </w:p>
          <w:p w14:paraId="0D53B7DB" w14:textId="77777777" w:rsidR="00D80865" w:rsidRPr="00D80865" w:rsidRDefault="00D80865" w:rsidP="00D80865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09ECF5C" w14:textId="77777777" w:rsidTr="00D80865">
        <w:trPr>
          <w:jc w:val="center"/>
        </w:trPr>
        <w:tc>
          <w:tcPr>
            <w:tcW w:w="6265" w:type="dxa"/>
          </w:tcPr>
          <w:p w14:paraId="0C58D1D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467777B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70390B1C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576C2AA1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6BAC4D4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C1CD6F6" w14:textId="77777777" w:rsidR="00D80865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096F6A1F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1246D712" w14:textId="77777777" w:rsidR="00D80865" w:rsidRPr="006E5BB9" w:rsidRDefault="00D80865" w:rsidP="00D80865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14:paraId="42B57CAB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477C8FA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C058AD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785B4E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1F7A7390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37B02D2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39F06D5" w14:textId="77777777" w:rsidTr="00D80865">
        <w:trPr>
          <w:trHeight w:val="286"/>
          <w:jc w:val="center"/>
        </w:trPr>
        <w:tc>
          <w:tcPr>
            <w:tcW w:w="6265" w:type="dxa"/>
          </w:tcPr>
          <w:p w14:paraId="7A16D13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586437D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17BE1FE0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73D98AC5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7BADA2D2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4F4C4AD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  <w:vAlign w:val="center"/>
          </w:tcPr>
          <w:p w14:paraId="3CE04AB6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6EE529B3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06D5BD46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50CADA2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111F0A9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7C48D2F" w14:textId="77777777" w:rsidTr="00D80865">
        <w:trPr>
          <w:trHeight w:val="286"/>
          <w:jc w:val="center"/>
        </w:trPr>
        <w:tc>
          <w:tcPr>
            <w:tcW w:w="6265" w:type="dxa"/>
          </w:tcPr>
          <w:p w14:paraId="687DADBD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387F1349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7E13B95F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55BB7A4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1560" w:type="dxa"/>
            <w:vMerge/>
          </w:tcPr>
          <w:p w14:paraId="144DFC7D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EDBF7F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51847706" w14:textId="77777777" w:rsidTr="00D80865">
        <w:trPr>
          <w:trHeight w:val="50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A68FE5E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68F34220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73CA7A1" w14:textId="1E5D75D5" w:rsidR="00D80865" w:rsidRPr="00457927" w:rsidRDefault="00AA208B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2.6</w:t>
            </w:r>
            <w:r w:rsidR="00D80865" w:rsidRPr="00457927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4CF7BBCE" w14:textId="0B3F52D8" w:rsidR="00D80865" w:rsidRPr="006E5BB9" w:rsidRDefault="00AA208B" w:rsidP="00D80865">
            <w:pPr>
              <w:rPr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7.6</w:t>
            </w:r>
          </w:p>
        </w:tc>
        <w:tc>
          <w:tcPr>
            <w:tcW w:w="1302" w:type="dxa"/>
            <w:vMerge w:val="restart"/>
          </w:tcPr>
          <w:p w14:paraId="56ECB263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D80865" w:rsidRPr="006E5BB9" w14:paraId="774B9BC8" w14:textId="77777777" w:rsidTr="00D80865">
        <w:trPr>
          <w:trHeight w:val="47"/>
          <w:jc w:val="center"/>
        </w:trPr>
        <w:tc>
          <w:tcPr>
            <w:tcW w:w="6265" w:type="dxa"/>
          </w:tcPr>
          <w:p w14:paraId="61D7131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1560" w:type="dxa"/>
            <w:vMerge/>
          </w:tcPr>
          <w:p w14:paraId="130376FA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6F81BB5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6312449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AA44E3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7C59E99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20638D5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F0D0FA8" w14:textId="77777777" w:rsidTr="00D80865">
        <w:trPr>
          <w:trHeight w:val="47"/>
          <w:jc w:val="center"/>
        </w:trPr>
        <w:tc>
          <w:tcPr>
            <w:tcW w:w="6265" w:type="dxa"/>
          </w:tcPr>
          <w:p w14:paraId="4649BF6A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 обработку выбранных показ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>
              <w:rPr>
                <w:color w:val="000000"/>
                <w:spacing w:val="-1"/>
                <w:sz w:val="24"/>
                <w:szCs w:val="24"/>
              </w:rPr>
              <w:t>ческой подготовленности, тенденции и закономерности их изменения, эффек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нных и соревновательных воздействий;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16411682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A093A4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B53D5B6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31E686A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0986FD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3067F7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8479A9D" w14:textId="77777777" w:rsidTr="00D80865">
        <w:trPr>
          <w:trHeight w:val="47"/>
          <w:jc w:val="center"/>
        </w:trPr>
        <w:tc>
          <w:tcPr>
            <w:tcW w:w="6265" w:type="dxa"/>
          </w:tcPr>
          <w:p w14:paraId="1A3A81C8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тренировочного и образовательног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оцессов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14:paraId="5191A74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BCA3B0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</w:tbl>
    <w:p w14:paraId="6E036AC6" w14:textId="77777777" w:rsidR="00D80865" w:rsidRDefault="00D80865" w:rsidP="00D80865">
      <w:pPr>
        <w:pStyle w:val="a3"/>
        <w:tabs>
          <w:tab w:val="left" w:pos="1134"/>
        </w:tabs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142423F2" w14:textId="77777777"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4983B1B0" w14:textId="6F610BE3"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 xml:space="preserve">обязательной части. В соответствии с рабочим учебным планом дисциплина изучается в 3-ем семестре 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="008D43FC">
        <w:rPr>
          <w:color w:val="000000"/>
          <w:spacing w:val="-1"/>
          <w:sz w:val="24"/>
          <w:szCs w:val="24"/>
        </w:rPr>
        <w:t xml:space="preserve"> 4-ом семестре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14:paraId="5C447E4F" w14:textId="77777777" w:rsidR="00F876DA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4AAE8094" w14:textId="77777777" w:rsidR="00D80865" w:rsidRPr="00EA0C88" w:rsidRDefault="00D80865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3878C7A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24EE94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7DE15776" w14:textId="77777777"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Объем дисциплины и виды учебной работы:</w:t>
      </w:r>
    </w:p>
    <w:p w14:paraId="48E556CF" w14:textId="77777777" w:rsidR="00F876DA" w:rsidRPr="00EA0C88" w:rsidRDefault="00F876DA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2140104D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 w14:paraId="40CC0522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1BE304B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84F6A4F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49AE5A53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 w14:paraId="10A9BDF5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6DEDC12A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551863F7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23BFD06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14:paraId="0CEC5569" w14:textId="77777777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5AE913A1" w14:textId="77777777"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AA2E719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6887B3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 w14:paraId="42B11558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19561DA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AD7D7B0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057A5F92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 w14:paraId="25A637C4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E8C9861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12BE78B0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14:paraId="3028BB4D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 w14:paraId="319FE64E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74B615EB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0873CFA9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14:paraId="5DF24076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 w14:paraId="10D44C3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5E530657" w14:textId="77777777"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322726CD" w14:textId="77777777" w:rsidR="00F876DA" w:rsidRPr="00EA0C88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14:paraId="23084F3B" w14:textId="77777777"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14:paraId="3E244866" w14:textId="77777777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3B7CEC9E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428E2EEF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63AB4FE1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 w14:paraId="2446561F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10FA4CD8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6D62C180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00A62CD6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14:paraId="0212BF6C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 w14:paraId="50DB8CD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3962B7F7" w14:textId="77777777"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1B3861FA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5D136A84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14:paraId="4CEA3AB8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11B718CE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383F649D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7303A357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 w14:paraId="011F1D1A" w14:textId="77777777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14:paraId="6D9E254E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70A2655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14:paraId="0B6D749B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 w14:paraId="6B11F7B3" w14:textId="77777777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14:paraId="21AC2A2A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64DA5E2E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285BF6A6" w14:textId="22EF688B" w:rsidR="00F876DA" w:rsidRPr="00197FF3" w:rsidRDefault="008D43F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192B0B06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B586D1D" w14:textId="77777777"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7A5EB857" w14:textId="0EF002F6" w:rsidR="00F876DA" w:rsidRPr="002310CD" w:rsidRDefault="00B32A17" w:rsidP="008D43FC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8D43FC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1ED2D466" w14:textId="3906242F" w:rsidR="00F876DA" w:rsidRPr="002310CD" w:rsidRDefault="00B32A17" w:rsidP="008D43FC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8D43FC">
              <w:rPr>
                <w:b/>
                <w:color w:val="000000"/>
                <w:spacing w:val="-1"/>
                <w:sz w:val="24"/>
                <w:szCs w:val="24"/>
              </w:rPr>
              <w:t>0</w:t>
            </w:r>
          </w:p>
        </w:tc>
      </w:tr>
      <w:tr w:rsidR="00F876DA" w:rsidRPr="00D7482B" w14:paraId="2E9C3D64" w14:textId="77777777">
        <w:trPr>
          <w:jc w:val="center"/>
        </w:trPr>
        <w:tc>
          <w:tcPr>
            <w:tcW w:w="4945" w:type="dxa"/>
            <w:gridSpan w:val="2"/>
            <w:vAlign w:val="center"/>
          </w:tcPr>
          <w:p w14:paraId="2352A0F9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3F64859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0A425AA6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D7482B" w14:paraId="049E85A8" w14:textId="77777777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14:paraId="3AEBE9D0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0775AB28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4833C1CC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6B16DDD9" w14:textId="77777777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14:paraId="507A29A4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99C4779" w14:textId="0C56A15F" w:rsidR="00F876DA" w:rsidRPr="002310CD" w:rsidRDefault="008D43F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0" w:type="dxa"/>
            <w:vAlign w:val="center"/>
          </w:tcPr>
          <w:p w14:paraId="7B6EF76C" w14:textId="43C7616C" w:rsidR="00F876DA" w:rsidRPr="002310CD" w:rsidRDefault="008D43F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D7482B" w14:paraId="6462283C" w14:textId="77777777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14:paraId="6749B229" w14:textId="77777777"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1144B121" w14:textId="77777777" w:rsidR="00F876DA" w:rsidRPr="002310CD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2310CD">
              <w:rPr>
                <w:color w:val="000000"/>
                <w:spacing w:val="-1"/>
                <w:sz w:val="24"/>
                <w:szCs w:val="24"/>
              </w:rPr>
              <w:t>ачет</w:t>
            </w:r>
            <w:r w:rsidRPr="002310CD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14:paraId="134BF77D" w14:textId="77777777" w:rsidR="00F876DA" w:rsidRPr="002310CD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14:paraId="776053E7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4AE7DFC" w14:textId="77777777"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523ED82" w14:textId="353783A0" w:rsidR="007D2363" w:rsidRPr="002310CD" w:rsidRDefault="007D2363" w:rsidP="008D43FC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</w:t>
            </w:r>
            <w:r w:rsidR="008D43FC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5E5B8092" w14:textId="40B0DB32" w:rsidR="007D2363" w:rsidRPr="002310CD" w:rsidRDefault="007D2363" w:rsidP="008D43FC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</w:t>
            </w:r>
            <w:r w:rsidR="008D43FC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7D2363" w:rsidRPr="00D7482B" w14:paraId="2808FE0F" w14:textId="77777777">
        <w:trPr>
          <w:jc w:val="center"/>
        </w:trPr>
        <w:tc>
          <w:tcPr>
            <w:tcW w:w="2485" w:type="dxa"/>
            <w:vMerge w:val="restart"/>
            <w:vAlign w:val="center"/>
          </w:tcPr>
          <w:p w14:paraId="457FB037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14:paraId="4E980C04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3A11CDB8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14:paraId="580DE4A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 w14:paraId="7921F7F3" w14:textId="77777777">
        <w:trPr>
          <w:jc w:val="center"/>
        </w:trPr>
        <w:tc>
          <w:tcPr>
            <w:tcW w:w="2485" w:type="dxa"/>
            <w:vMerge/>
            <w:vAlign w:val="center"/>
          </w:tcPr>
          <w:p w14:paraId="7C074BC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14:paraId="3EF40D2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33AA748E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2D46331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2732313F" w14:textId="77777777"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14:paraId="4B97FD0D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20D3BA49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759E3ED5" w14:textId="77777777"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2DD7A0C" w14:textId="77777777"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 w14:paraId="424E0140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15A00431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14:paraId="36CD7982" w14:textId="77777777"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14:paraId="03BB426D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14:paraId="41F00D0A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14:paraId="31311060" w14:textId="77777777"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 w14:paraId="430750ED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4592CDF0" w14:textId="77777777"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14:paraId="2BF35A4A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14:paraId="31DB8427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D6999A5" w14:textId="77777777"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673821BC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14:paraId="6F731E7B" w14:textId="77777777"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14:paraId="2E65582F" w14:textId="77777777"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14:paraId="00F4D487" w14:textId="77777777"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B89DD2A" w14:textId="77777777"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14:paraId="02F66EDA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 w14:paraId="19847B03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0AB862A1" w14:textId="77777777"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14:paraId="5EAC6C64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14:paraId="17C7111F" w14:textId="77777777"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14:paraId="4AE88F1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14:paraId="56C6C52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14:paraId="2286CB9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14:paraId="283DA9A4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14:paraId="60A1B21F" w14:textId="77777777"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14:paraId="363B3C49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 w14:paraId="0D66F15D" w14:textId="77777777">
        <w:trPr>
          <w:jc w:val="center"/>
        </w:trPr>
        <w:tc>
          <w:tcPr>
            <w:tcW w:w="813" w:type="dxa"/>
            <w:vAlign w:val="center"/>
          </w:tcPr>
          <w:p w14:paraId="0A6FE84D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14:paraId="022F8D05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541B16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743F022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14:paraId="30416A68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14:paraId="589BD71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14:paraId="6D97A036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14:paraId="6CEA386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14:paraId="7083440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14:paraId="76D499D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14:paraId="551E2E29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14:paraId="01DDB42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14:paraId="31546301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 w14:paraId="540F1C8D" w14:textId="77777777">
        <w:trPr>
          <w:jc w:val="center"/>
        </w:trPr>
        <w:tc>
          <w:tcPr>
            <w:tcW w:w="813" w:type="dxa"/>
            <w:vAlign w:val="center"/>
          </w:tcPr>
          <w:p w14:paraId="414638A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14:paraId="3DF83D87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75D3C3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14:paraId="4EDC9B9E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14:paraId="004AE3BB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14:paraId="4F258DA5" w14:textId="77777777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14:paraId="62C74016" w14:textId="77777777"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14:paraId="10F285AE" w14:textId="77777777"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14:paraId="42FF1716" w14:textId="77777777"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14:paraId="6EB7C6EF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B57B06B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E17BA70" w14:textId="77777777"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14:paraId="3F580BB1" w14:textId="77777777"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14:paraId="2FC5573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 w14:paraId="5A830263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F0775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DFB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F01D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49FA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5D13C54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1B3FD5B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F7D82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ED37E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7EE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681D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F3DD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33D50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14:paraId="18F68745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B56FD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4F3F6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00C3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190E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05EDC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3E43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14:paraId="27CAD4D4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01684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CA57D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5769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51F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BC1F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D6078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14:paraId="04B6574C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39ECF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04437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5C3BB" w14:textId="77777777"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296ED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4F291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A70CD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14:paraId="07944799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FA499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A5EF1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929D4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8189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41E3E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8F037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 w14:paraId="6517B8BB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B7559" w14:textId="77777777"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1BD16" w14:textId="77777777"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C21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5E90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9E1B4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46B5E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5A16D7FE" w14:textId="77777777" w:rsidR="00F876DA" w:rsidRPr="00EA0C88" w:rsidRDefault="00F876DA">
      <w:pPr>
        <w:rPr>
          <w:b/>
          <w:sz w:val="24"/>
          <w:szCs w:val="24"/>
        </w:rPr>
      </w:pPr>
    </w:p>
    <w:p w14:paraId="396900FE" w14:textId="77777777" w:rsidR="00F876DA" w:rsidRPr="00EA0C88" w:rsidRDefault="00F876DA">
      <w:pPr>
        <w:jc w:val="center"/>
        <w:rPr>
          <w:sz w:val="24"/>
          <w:szCs w:val="24"/>
        </w:rPr>
      </w:pPr>
    </w:p>
    <w:p w14:paraId="0C57E25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 w14:paraId="0B43652B" w14:textId="77777777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239A9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AC203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1E11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49CF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6DD7CF9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BE63D99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CD499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D157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FD5B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5AE09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254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94C05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14:paraId="52517E55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5F1FF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18E31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8BD6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E1F8" w14:textId="191DA0E9" w:rsidR="00E3588A" w:rsidRPr="00EA0C88" w:rsidRDefault="008D43FC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AB59F" w14:textId="372ABD41" w:rsidR="00E3588A" w:rsidRPr="00EA0C88" w:rsidRDefault="007D2363" w:rsidP="008D43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D43FC">
              <w:rPr>
                <w:sz w:val="24"/>
                <w:szCs w:val="24"/>
              </w:rPr>
              <w:t>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66D07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913699A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86616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205A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2E5AE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1F48B" w14:textId="7171C51A" w:rsidR="00E3588A" w:rsidRPr="00EA0C88" w:rsidRDefault="008D43FC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F320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F96A6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5D8A4B8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6DFD5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5D2A3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E6C0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397A4" w14:textId="6A079C6F" w:rsidR="00E3588A" w:rsidRPr="00EA0C88" w:rsidRDefault="008D43FC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D70E1" w14:textId="2B702F5C" w:rsidR="00E3588A" w:rsidRPr="00EA0C88" w:rsidRDefault="00815D58" w:rsidP="008D43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8D43FC">
              <w:rPr>
                <w:sz w:val="24"/>
                <w:szCs w:val="24"/>
              </w:rPr>
              <w:t>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03CC8" w14:textId="77777777"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14:paraId="105CEFC1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3D539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7D641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60B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1416A" w14:textId="7A4E5B30" w:rsidR="00E3588A" w:rsidRPr="00EA0C88" w:rsidRDefault="008D43FC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7548D" w14:textId="6600428C" w:rsidR="00E3588A" w:rsidRPr="00EA0C88" w:rsidRDefault="00815D58" w:rsidP="008D43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D43FC">
              <w:rPr>
                <w:sz w:val="24"/>
                <w:szCs w:val="24"/>
              </w:rPr>
              <w:t>9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8548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 w14:paraId="37FA4F1D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6755C" w14:textId="77777777"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137BD" w14:textId="77777777"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44E63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00834" w14:textId="70879385" w:rsidR="00E3588A" w:rsidRPr="00EA0C88" w:rsidRDefault="008D43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7D5F" w14:textId="770BB094" w:rsidR="00E3588A" w:rsidRPr="00EA0C88" w:rsidRDefault="007D2363" w:rsidP="008D43F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8D43FC">
              <w:rPr>
                <w:sz w:val="24"/>
                <w:szCs w:val="24"/>
              </w:rPr>
              <w:t>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16E1D" w14:textId="77777777"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18B9D9B0" w14:textId="77777777"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CE0F9B9" w14:textId="77777777" w:rsidR="00F876DA" w:rsidRPr="0086519F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  <w:highlight w:val="yellow"/>
        </w:rPr>
      </w:pPr>
      <w:r w:rsidRPr="0086519F">
        <w:rPr>
          <w:caps/>
          <w:color w:val="000000"/>
          <w:spacing w:val="-1"/>
          <w:sz w:val="24"/>
          <w:szCs w:val="24"/>
          <w:highlight w:val="yellow"/>
        </w:rPr>
        <w:lastRenderedPageBreak/>
        <w:t xml:space="preserve">Перечень основной и дополнительной литературы, </w:t>
      </w:r>
      <w:r w:rsidRPr="0086519F">
        <w:rPr>
          <w:sz w:val="24"/>
          <w:szCs w:val="24"/>
          <w:highlight w:val="yellow"/>
        </w:rPr>
        <w:t>необходимый для освоения дисциплины (модуля)</w:t>
      </w:r>
    </w:p>
    <w:p w14:paraId="4DD8FE4E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14:paraId="1170FE19" w14:textId="77777777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0D6D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EF48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6ED7097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356A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7EE78C3F" w14:textId="77777777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B0F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2C4A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041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1E9E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12A20" w:rsidRPr="004C2C4B" w14:paraId="2E85A3FA" w14:textId="77777777" w:rsidTr="00B20C43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B2293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A2F7A" w14:textId="18AFE3D9" w:rsidR="00712A20" w:rsidRPr="004C2C4B" w:rsidRDefault="00712A20" w:rsidP="00712A20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 : 211.00. – Текст : непосредственный.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C3F80" w14:textId="2EC4B77A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CE5B9" w14:textId="4BBF8D46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19D617AA" w14:textId="77777777" w:rsidTr="00B20C43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4BC6C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D474A" w14:textId="0E9B9AFD" w:rsidR="00712A20" w:rsidRPr="004C2C4B" w:rsidRDefault="00712A20" w:rsidP="00712A20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4A35F" w14:textId="02958640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C43E9" w14:textId="3D4BEA6A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74E73B3A" w14:textId="77777777" w:rsidTr="00724741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CAB7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BC3EA" w14:textId="6D1D8181" w:rsidR="00712A20" w:rsidRPr="004C2C4B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Н</w:t>
            </w:r>
            <w:r>
              <w:rPr>
                <w:sz w:val="24"/>
                <w:szCs w:val="24"/>
              </w:rPr>
              <w:t>.</w:t>
            </w:r>
            <w:r w:rsidRPr="005F6E51">
              <w:rPr>
                <w:sz w:val="24"/>
                <w:szCs w:val="24"/>
              </w:rPr>
              <w:t xml:space="preserve"> </w:t>
            </w:r>
            <w:r w:rsidRPr="009712CA">
              <w:rPr>
                <w:sz w:val="24"/>
                <w:szCs w:val="24"/>
              </w:rPr>
              <w:t>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2022</w:t>
            </w:r>
            <w:r>
              <w:rPr>
                <w:sz w:val="24"/>
                <w:szCs w:val="24"/>
              </w:rPr>
              <w:t>.</w:t>
            </w:r>
            <w:r w:rsidRPr="009712CA">
              <w:rPr>
                <w:sz w:val="24"/>
                <w:szCs w:val="24"/>
              </w:rPr>
              <w:t xml:space="preserve"> - 136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791E5" w14:textId="5CE4F523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4C646" w14:textId="569D20F9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31E054A0" w14:textId="77777777" w:rsidTr="00724741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83E15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2A816" w14:textId="5C78F15D" w:rsidR="00712A20" w:rsidRPr="004C2C4B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 xml:space="preserve">Зубарев, Н. 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</w:t>
            </w:r>
            <w:r>
              <w:rPr>
                <w:sz w:val="24"/>
                <w:szCs w:val="24"/>
              </w:rPr>
              <w:t>2022</w:t>
            </w:r>
            <w:r w:rsidRPr="00F91DA0">
              <w:rPr>
                <w:sz w:val="24"/>
                <w:szCs w:val="24"/>
              </w:rPr>
              <w:t>. – Текст : электронный // Электронно-библиотечная система ЭЛМАРК (МГАФК) : [сайт]. — URL: http://lib.mgafk.ru (дата обращения: 26.04.2023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72284" w14:textId="6506C174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40994" w14:textId="4F38668B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3C9E18F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C4FCA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DB872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D2D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B663D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712A20" w:rsidRPr="004C2C4B" w14:paraId="219847D2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0774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D87F6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9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5AAA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1A589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5C8D5CE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80EF7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3051A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79B74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35EEC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12A20" w:rsidRPr="004C2C4B" w14:paraId="3E45301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1C33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BD347" w14:textId="77777777" w:rsidR="00712A20" w:rsidRPr="004C2C4B" w:rsidRDefault="00712A20" w:rsidP="00712A20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</w:t>
            </w:r>
            <w:r w:rsidRPr="004C2C4B">
              <w:rPr>
                <w:sz w:val="24"/>
                <w:szCs w:val="24"/>
              </w:rPr>
              <w:lastRenderedPageBreak/>
              <w:t xml:space="preserve">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515A5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C4664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44FE03C7" w14:textId="77777777" w:rsidTr="00A91FDE">
        <w:trPr>
          <w:trHeight w:val="20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99F3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8F6F1" w14:textId="77777777" w:rsidR="00712A20" w:rsidRPr="004C2C4B" w:rsidRDefault="00712A20" w:rsidP="00712A20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11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322C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ABC9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1E9790C1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3C740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FD9E9" w14:textId="77777777" w:rsidR="00712A20" w:rsidRPr="004C2C4B" w:rsidRDefault="00712A20" w:rsidP="00712A20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2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79C8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D66B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3E5FD16E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F356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BFF11" w14:textId="77777777" w:rsidR="00712A20" w:rsidRPr="003A6F33" w:rsidRDefault="00712A20" w:rsidP="00712A2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>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4D3F8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48BB1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712A20" w:rsidRPr="004C2C4B" w14:paraId="6DE9D91B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2316A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EA225" w14:textId="77777777" w:rsidR="00712A20" w:rsidRPr="003A6F33" w:rsidRDefault="00712A20" w:rsidP="00712A2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3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F6259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CC261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3AF0C6AF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AC0CB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2F972" w14:textId="77777777" w:rsidR="00712A20" w:rsidRPr="00731804" w:rsidRDefault="00712A20" w:rsidP="00712A20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</w:t>
            </w:r>
            <w:r w:rsidRPr="00731804">
              <w:rPr>
                <w:sz w:val="24"/>
                <w:szCs w:val="24"/>
              </w:rPr>
              <w:lastRenderedPageBreak/>
              <w:t xml:space="preserve">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8721E" w14:textId="77777777" w:rsidR="00712A20" w:rsidRPr="002D176F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EAB5D" w14:textId="77777777" w:rsidR="00712A20" w:rsidRPr="002D176F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79046C8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EE62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FF208" w14:textId="77777777" w:rsidR="00712A20" w:rsidRPr="00401E2D" w:rsidRDefault="00712A20" w:rsidP="00712A20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4DAE0" w14:textId="77777777" w:rsidR="00712A20" w:rsidRPr="00401E2D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D7F2B" w14:textId="77777777" w:rsidR="00712A20" w:rsidRPr="00401E2D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14:paraId="39C3B9E7" w14:textId="77777777"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14:paraId="24BFA45E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67116EA1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22CE1771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2</w:t>
      </w:r>
      <w:r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14:paraId="201DA6F0" w14:textId="77777777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614AE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2DC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26CC1716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E75E4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24112A25" w14:textId="77777777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A0973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694676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0F3D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8145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4A129A2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A8D6E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09371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55820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2AA0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D0632D0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187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8E8F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13D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9087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2D2F17AB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4C4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2024C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F0FA6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83ED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61060AA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CDFF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A5F1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DE8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888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1FFE52E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932B3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AC7C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5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00E5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2032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CF5A00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7F2D8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C4035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EEC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FDA4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8D0297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9C66D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E03D1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7" w:history="1">
              <w:r w:rsidRPr="00486484">
                <w:rPr>
                  <w:rStyle w:val="af9"/>
                  <w:sz w:val="24"/>
                  <w:szCs w:val="24"/>
                </w:rPr>
                <w:t xml:space="preserve">URL: </w:t>
              </w:r>
              <w:r w:rsidRPr="00486484">
                <w:rPr>
                  <w:rStyle w:val="af9"/>
                  <w:sz w:val="24"/>
                  <w:szCs w:val="24"/>
                </w:rPr>
                <w:lastRenderedPageBreak/>
                <w:t>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50F9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3E33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2F96C90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2AE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E13B0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8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6335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D23E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6E0DCBA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A09C6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C5AD" w14:textId="77777777"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D4209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11FD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14:paraId="6521C85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AE771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D93D2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19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CBAD9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15B0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14:paraId="025B5841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FB5C7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7D04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URL: </w:t>
            </w:r>
            <w:hyperlink r:id="rId20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1E79B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F0764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A91FDE" w:rsidRPr="004C2C4B" w14:paraId="26A87F3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56FB0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A5DA6" w14:textId="77777777" w:rsidR="00A91FDE" w:rsidRPr="00986E00" w:rsidRDefault="00A91FDE" w:rsidP="00A91FDE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7884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4EF2F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A91FDE" w:rsidRPr="004C2C4B" w14:paraId="57D02674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45F95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AD5E" w14:textId="77777777" w:rsidR="00A91FDE" w:rsidRPr="00986E00" w:rsidRDefault="00A91FDE" w:rsidP="009A701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EF1F9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5BCF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712A20" w:rsidRPr="004C2C4B" w14:paraId="456DE310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284B6" w14:textId="77777777" w:rsidR="00712A20" w:rsidRPr="004C2C4B" w:rsidRDefault="00712A20" w:rsidP="00712A2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A3239" w14:textId="607EE018" w:rsidR="00712A20" w:rsidRPr="00712A20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алаховка : МГАФК, 2023. – 10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5BB80" w14:textId="09B92BC3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71502" w14:textId="1FD0A0BF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6505CC8C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5CBA6" w14:textId="77777777" w:rsidR="00712A20" w:rsidRPr="004C2C4B" w:rsidRDefault="00712A20" w:rsidP="00712A2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253E7" w14:textId="03030DC8" w:rsidR="00712A20" w:rsidRPr="00712A20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</w:t>
            </w:r>
            <w:r>
              <w:rPr>
                <w:sz w:val="24"/>
                <w:szCs w:val="24"/>
              </w:rPr>
              <w:t xml:space="preserve">алаховка : </w:t>
            </w:r>
            <w:r>
              <w:rPr>
                <w:sz w:val="24"/>
                <w:szCs w:val="24"/>
              </w:rPr>
              <w:lastRenderedPageBreak/>
              <w:t>МГАФК, 2023</w:t>
            </w:r>
            <w:r w:rsidRPr="009712CA">
              <w:rPr>
                <w:sz w:val="24"/>
                <w:szCs w:val="24"/>
              </w:rPr>
              <w:t>. – Текст : электронный // Электронно-библиотечная система ЭЛМАРК (МГАФК) : [сайт]. — URL: http://lib.mgafk.ru (дата обращения: 26.04.2023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9B262" w14:textId="21B38F1D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D6844" w14:textId="00860935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14:paraId="13F43E5D" w14:textId="77777777" w:rsidR="00712A20" w:rsidRDefault="00712A20" w:rsidP="00712A20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color w:val="000000"/>
          <w:spacing w:val="-1"/>
          <w:sz w:val="24"/>
          <w:szCs w:val="24"/>
        </w:rPr>
      </w:pPr>
    </w:p>
    <w:p w14:paraId="6760033C" w14:textId="311BD62D"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86519F">
        <w:rPr>
          <w:caps/>
          <w:color w:val="000000"/>
          <w:spacing w:val="-1"/>
          <w:sz w:val="24"/>
          <w:szCs w:val="24"/>
          <w:highlight w:val="yellow"/>
        </w:rPr>
        <w:t xml:space="preserve">Перечень ресурсов информационно-коммуникационной сети «Интернет», </w:t>
      </w:r>
      <w:r w:rsidRPr="0086519F">
        <w:rPr>
          <w:sz w:val="24"/>
          <w:szCs w:val="24"/>
          <w:highlight w:val="yellow"/>
        </w:rPr>
        <w:t>необходимый для освоения дисциплины (модуля).</w:t>
      </w:r>
      <w:r w:rsidRPr="0086519F">
        <w:rPr>
          <w:color w:val="4F81BD" w:themeColor="accent1"/>
          <w:sz w:val="28"/>
          <w:szCs w:val="24"/>
          <w:highlight w:val="yellow"/>
        </w:rPr>
        <w:t xml:space="preserve"> </w:t>
      </w:r>
      <w:r w:rsidRPr="0086519F">
        <w:rPr>
          <w:sz w:val="24"/>
          <w:szCs w:val="24"/>
          <w:highlight w:val="yellow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14:paraId="1A74E103" w14:textId="77777777" w:rsidR="001003AC" w:rsidRPr="001003AC" w:rsidRDefault="001003AC" w:rsidP="001003AC">
      <w:pPr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10E8EDC2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1. Антиплагиат: российская система обнаружения текстовых заимствований </w:t>
      </w:r>
      <w:hyperlink r:id="rId21" w:history="1">
        <w:r w:rsidRPr="001003AC">
          <w:rPr>
            <w:rStyle w:val="af9"/>
            <w:sz w:val="24"/>
            <w:szCs w:val="24"/>
          </w:rPr>
          <w:t>https://antiplagiat.ru/</w:t>
        </w:r>
      </w:hyperlink>
      <w:r w:rsidRPr="001003AC">
        <w:rPr>
          <w:sz w:val="24"/>
          <w:szCs w:val="24"/>
        </w:rPr>
        <w:t xml:space="preserve"> </w:t>
      </w:r>
    </w:p>
    <w:p w14:paraId="52F5F1C2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2. Министерство науки и высшего образования Российской Федерации </w:t>
      </w:r>
      <w:hyperlink r:id="rId22" w:history="1">
        <w:r w:rsidRPr="001003AC">
          <w:rPr>
            <w:rStyle w:val="af9"/>
            <w:sz w:val="24"/>
            <w:szCs w:val="24"/>
          </w:rPr>
          <w:t>https://minobrnauki.gov.ru/</w:t>
        </w:r>
      </w:hyperlink>
    </w:p>
    <w:p w14:paraId="404887DA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3. Министерство спорта Российской Федерации </w:t>
      </w:r>
      <w:hyperlink r:id="rId23" w:history="1">
        <w:r w:rsidRPr="001003AC">
          <w:rPr>
            <w:rStyle w:val="af9"/>
            <w:sz w:val="24"/>
            <w:szCs w:val="24"/>
          </w:rPr>
          <w:t>http://www.minsport.gov.ru/</w:t>
        </w:r>
      </w:hyperlink>
    </w:p>
    <w:p w14:paraId="39909102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4. Московская государственная академия физической культуры </w:t>
      </w:r>
      <w:hyperlink r:id="rId24" w:history="1">
        <w:r w:rsidRPr="001003AC">
          <w:rPr>
            <w:rStyle w:val="af9"/>
            <w:sz w:val="24"/>
            <w:szCs w:val="24"/>
          </w:rPr>
          <w:t>https://mgafk.ru/</w:t>
        </w:r>
      </w:hyperlink>
      <w:r w:rsidRPr="001003AC">
        <w:rPr>
          <w:sz w:val="24"/>
          <w:szCs w:val="24"/>
        </w:rPr>
        <w:t xml:space="preserve"> </w:t>
      </w:r>
    </w:p>
    <w:p w14:paraId="7A17D942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5. Образовательная платформа МГАФК (SAKAI) </w:t>
      </w:r>
      <w:hyperlink r:id="rId25" w:history="1">
        <w:r w:rsidRPr="001003AC">
          <w:rPr>
            <w:rStyle w:val="af9"/>
            <w:sz w:val="24"/>
            <w:szCs w:val="24"/>
          </w:rPr>
          <w:t>https://edu.mgafk.ru/portal</w:t>
        </w:r>
      </w:hyperlink>
      <w:r w:rsidRPr="001003AC">
        <w:rPr>
          <w:sz w:val="24"/>
          <w:szCs w:val="24"/>
        </w:rPr>
        <w:t xml:space="preserve"> </w:t>
      </w:r>
    </w:p>
    <w:p w14:paraId="7FF6A984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6. Сервис организации видеоконференцсвязи, вебинаров, онлайн-конференций, интерактивные доски МГАФК </w:t>
      </w:r>
      <w:hyperlink r:id="rId26" w:history="1">
        <w:r w:rsidRPr="001003AC">
          <w:rPr>
            <w:rStyle w:val="af9"/>
            <w:sz w:val="24"/>
            <w:szCs w:val="24"/>
          </w:rPr>
          <w:t>https://vks.mgafk.ru/</w:t>
        </w:r>
      </w:hyperlink>
      <w:r w:rsidRPr="001003AC">
        <w:rPr>
          <w:sz w:val="24"/>
          <w:szCs w:val="24"/>
        </w:rPr>
        <w:t xml:space="preserve"> </w:t>
      </w:r>
    </w:p>
    <w:p w14:paraId="34D22690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7. Федеральная служба по надзору в сфере образования и науки </w:t>
      </w:r>
      <w:hyperlink r:id="rId27" w:history="1">
        <w:r w:rsidRPr="001003AC">
          <w:rPr>
            <w:rStyle w:val="af9"/>
            <w:sz w:val="24"/>
            <w:szCs w:val="24"/>
          </w:rPr>
          <w:t>http://obrnadzor.gov.ru/ru/</w:t>
        </w:r>
      </w:hyperlink>
    </w:p>
    <w:p w14:paraId="7D1E34A8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8. Федеральный портал «Российское образование» </w:t>
      </w:r>
      <w:hyperlink r:id="rId28" w:history="1">
        <w:r w:rsidRPr="001003AC">
          <w:rPr>
            <w:rStyle w:val="af9"/>
            <w:sz w:val="24"/>
            <w:szCs w:val="24"/>
          </w:rPr>
          <w:t>http://www.edu.ru</w:t>
        </w:r>
      </w:hyperlink>
    </w:p>
    <w:p w14:paraId="0AD702C7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9. Электронная библиотечная система ЭЛМАРК (МГАФК) </w:t>
      </w:r>
      <w:hyperlink r:id="rId29" w:history="1">
        <w:r w:rsidRPr="001003AC">
          <w:rPr>
            <w:rStyle w:val="af9"/>
            <w:sz w:val="24"/>
            <w:szCs w:val="24"/>
            <w:lang w:val="en-US"/>
          </w:rPr>
          <w:t>http</w:t>
        </w:r>
      </w:hyperlink>
      <w:hyperlink r:id="rId30" w:history="1">
        <w:r w:rsidRPr="001003AC">
          <w:rPr>
            <w:rStyle w:val="af9"/>
            <w:sz w:val="24"/>
            <w:szCs w:val="24"/>
          </w:rPr>
          <w:t>://lib.mgafk.ru</w:t>
        </w:r>
      </w:hyperlink>
    </w:p>
    <w:p w14:paraId="75923593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10. Электронно-библиотечная система «Юрайт» </w:t>
      </w:r>
      <w:hyperlink r:id="rId31" w:history="1">
        <w:r w:rsidRPr="001003AC">
          <w:rPr>
            <w:rStyle w:val="af9"/>
            <w:sz w:val="24"/>
            <w:szCs w:val="24"/>
          </w:rPr>
          <w:t>https://urait.ru/</w:t>
        </w:r>
      </w:hyperlink>
    </w:p>
    <w:p w14:paraId="051E4BD5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11. Электронно-библиотечная система Elibrary </w:t>
      </w:r>
      <w:hyperlink r:id="rId32" w:history="1">
        <w:r w:rsidRPr="001003AC">
          <w:rPr>
            <w:rStyle w:val="af9"/>
            <w:sz w:val="24"/>
            <w:szCs w:val="24"/>
          </w:rPr>
          <w:t>https://elibrary.ru</w:t>
        </w:r>
      </w:hyperlink>
    </w:p>
    <w:p w14:paraId="764FCE91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12. Электронно-библиотечная система IPRbooks </w:t>
      </w:r>
      <w:hyperlink r:id="rId33" w:history="1">
        <w:r w:rsidRPr="001003AC">
          <w:rPr>
            <w:rStyle w:val="af9"/>
            <w:sz w:val="24"/>
            <w:szCs w:val="24"/>
          </w:rPr>
          <w:t>http://www.iprbookshop.ru</w:t>
        </w:r>
      </w:hyperlink>
    </w:p>
    <w:p w14:paraId="6EB4869C" w14:textId="77777777" w:rsidR="001003AC" w:rsidRPr="001003AC" w:rsidRDefault="001003AC" w:rsidP="001003AC">
      <w:pPr>
        <w:ind w:left="709"/>
        <w:rPr>
          <w:sz w:val="24"/>
          <w:szCs w:val="24"/>
        </w:rPr>
      </w:pPr>
      <w:r w:rsidRPr="001003AC">
        <w:rPr>
          <w:sz w:val="24"/>
          <w:szCs w:val="24"/>
        </w:rPr>
        <w:t xml:space="preserve">13. Электронно-библиотечная система РУКОНТ </w:t>
      </w:r>
      <w:hyperlink r:id="rId34" w:history="1">
        <w:r w:rsidRPr="001003AC">
          <w:rPr>
            <w:rStyle w:val="af9"/>
            <w:sz w:val="24"/>
            <w:szCs w:val="24"/>
          </w:rPr>
          <w:t>https://lib.rucont.ru</w:t>
        </w:r>
      </w:hyperlink>
    </w:p>
    <w:p w14:paraId="3AF3F46F" w14:textId="77777777"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3BF50A0F" w14:textId="77777777"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14:paraId="428FC315" w14:textId="77777777"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14:paraId="203BCA1B" w14:textId="77777777"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30C5409B" w14:textId="61CA9BC0" w:rsidR="00EA0C88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</w:t>
      </w:r>
      <w:r w:rsidR="007B55F5">
        <w:rPr>
          <w:bCs/>
          <w:sz w:val="24"/>
          <w:szCs w:val="24"/>
        </w:rPr>
        <w:t>ением, отмеченным в разделах 7</w:t>
      </w:r>
      <w:r w:rsidRPr="00CD258E">
        <w:rPr>
          <w:bCs/>
          <w:sz w:val="24"/>
          <w:szCs w:val="24"/>
        </w:rPr>
        <w:t xml:space="preserve">, </w:t>
      </w:r>
      <w:r w:rsidR="002C2048">
        <w:rPr>
          <w:bCs/>
          <w:sz w:val="24"/>
          <w:szCs w:val="24"/>
        </w:rPr>
        <w:t>8</w:t>
      </w:r>
      <w:r w:rsidRPr="00CD258E">
        <w:rPr>
          <w:bCs/>
          <w:sz w:val="24"/>
          <w:szCs w:val="24"/>
        </w:rPr>
        <w:t>: ауд. 104 (15), ауд. 225 (16), ауд. 229 (20), ауд. 231 (15).</w:t>
      </w:r>
    </w:p>
    <w:p w14:paraId="295BDD26" w14:textId="77777777" w:rsidR="002C2048" w:rsidRPr="00173512" w:rsidRDefault="002C2048" w:rsidP="002C2048">
      <w:pPr>
        <w:pStyle w:val="a3"/>
        <w:shd w:val="clear" w:color="auto" w:fill="FFFFFF"/>
        <w:tabs>
          <w:tab w:val="left" w:pos="1134"/>
          <w:tab w:val="left" w:pos="1276"/>
          <w:tab w:val="left" w:pos="1418"/>
        </w:tabs>
        <w:ind w:left="0" w:firstLine="709"/>
        <w:jc w:val="both"/>
        <w:rPr>
          <w:b/>
          <w:i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8.2 </w:t>
      </w:r>
      <w:r w:rsidRPr="0074631D">
        <w:rPr>
          <w:b/>
          <w:i/>
          <w:color w:val="000000" w:themeColor="text1"/>
          <w:sz w:val="24"/>
          <w:szCs w:val="24"/>
        </w:rPr>
        <w:t>Перечень информационных систем, используемых в образовательном процессе:</w:t>
      </w:r>
    </w:p>
    <w:p w14:paraId="443FC2D0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Официальный сайт MGAFK.RU (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единый личный кабинет обучающихся, расписание, учебные материалы.</w:t>
      </w:r>
    </w:p>
    <w:p w14:paraId="5D216E64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SAKAI (edu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тестирование студентов, учебные материалы.</w:t>
      </w:r>
    </w:p>
    <w:p w14:paraId="6694E172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Jitsi Meet (vks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истема видеоконференций.</w:t>
      </w:r>
    </w:p>
    <w:p w14:paraId="7899BA90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>ProffMe (pruffme.com)</w:t>
      </w:r>
      <w:r w:rsidRPr="0074631D">
        <w:rPr>
          <w:b/>
          <w:color w:val="000000" w:themeColor="text1"/>
          <w:sz w:val="24"/>
          <w:szCs w:val="24"/>
        </w:rPr>
        <w:t xml:space="preserve"> -</w:t>
      </w:r>
      <w:r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ервис организации видеоконференцсвязи, вебинаров,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онлайн-конференций, интерактивные доски.</w:t>
      </w:r>
    </w:p>
    <w:p w14:paraId="3C971296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Антиплагиат (antiplagiat.ru) - </w:t>
      </w:r>
      <w:r w:rsidRPr="0074631D">
        <w:rPr>
          <w:i/>
          <w:color w:val="000000" w:themeColor="text1"/>
          <w:sz w:val="24"/>
          <w:szCs w:val="24"/>
        </w:rPr>
        <w:t>система проверки текстов на плагиат.</w:t>
      </w:r>
    </w:p>
    <w:p w14:paraId="3DD022A5" w14:textId="77777777" w:rsidR="00440C4A" w:rsidRDefault="002C2048" w:rsidP="00440C4A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Яндекс.Формы (forms.yandex.ru) - </w:t>
      </w:r>
      <w:r w:rsidRPr="0074631D">
        <w:rPr>
          <w:i/>
          <w:color w:val="000000" w:themeColor="text1"/>
          <w:sz w:val="24"/>
          <w:szCs w:val="24"/>
        </w:rPr>
        <w:t>конструктор форм, опросов и тестов.</w:t>
      </w:r>
    </w:p>
    <w:p w14:paraId="34C5F52F" w14:textId="36AD9F97" w:rsidR="002C2048" w:rsidRPr="00440C4A" w:rsidRDefault="002C2048" w:rsidP="00440C4A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440C4A">
        <w:rPr>
          <w:color w:val="000000" w:themeColor="text1"/>
          <w:sz w:val="24"/>
          <w:szCs w:val="24"/>
        </w:rPr>
        <w:t xml:space="preserve">MarkSQL (lib.mgafk.ru) - </w:t>
      </w:r>
      <w:r w:rsidRPr="00440C4A">
        <w:rPr>
          <w:i/>
          <w:color w:val="000000" w:themeColor="text1"/>
          <w:sz w:val="24"/>
          <w:szCs w:val="24"/>
        </w:rPr>
        <w:t>библиотечная система.</w:t>
      </w:r>
    </w:p>
    <w:p w14:paraId="1A4C4923" w14:textId="50D59BF0"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</w:t>
      </w:r>
      <w:r w:rsidR="002C2048">
        <w:rPr>
          <w:b/>
          <w:bCs/>
          <w:i/>
          <w:sz w:val="24"/>
          <w:szCs w:val="24"/>
        </w:rPr>
        <w:t>3</w:t>
      </w:r>
      <w:r w:rsidRPr="00CD258E">
        <w:rPr>
          <w:b/>
          <w:bCs/>
          <w:i/>
          <w:sz w:val="24"/>
          <w:szCs w:val="24"/>
        </w:rPr>
        <w:t>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  <w:r w:rsidR="002C2048">
        <w:rPr>
          <w:b/>
          <w:bCs/>
          <w:i/>
          <w:sz w:val="24"/>
          <w:szCs w:val="24"/>
        </w:rPr>
        <w:t xml:space="preserve"> дисциплины</w:t>
      </w:r>
    </w:p>
    <w:p w14:paraId="7B9E7A7C" w14:textId="7998171D" w:rsidR="00EA0C88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lastRenderedPageBreak/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14:paraId="6EB1997C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bookmarkStart w:id="1" w:name="_Hlk135230143"/>
      <w:r w:rsidRPr="00433A85">
        <w:rPr>
          <w:rFonts w:eastAsia="Calibri"/>
          <w:sz w:val="24"/>
          <w:szCs w:val="24"/>
        </w:rPr>
        <w:t xml:space="preserve">2) Цифровые образовательные технологии реализованы на основе Информационно-образовательной системы МГАФК (ИОС МГАФК). </w:t>
      </w:r>
    </w:p>
    <w:p w14:paraId="2E5A17E5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Состоит из 2 частей:</w:t>
      </w:r>
    </w:p>
    <w:p w14:paraId="51536AC1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 ВКС МГАФК (</w:t>
      </w:r>
      <w:r w:rsidRPr="00433A85">
        <w:rPr>
          <w:rFonts w:eastAsia="Calibri"/>
          <w:sz w:val="24"/>
          <w:szCs w:val="24"/>
          <w:lang w:val="en-US"/>
        </w:rPr>
        <w:t>vks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– развернута на базе ПО с открытым кодом на платформе </w:t>
      </w:r>
      <w:r w:rsidRPr="00433A85">
        <w:rPr>
          <w:rFonts w:eastAsia="Calibri"/>
          <w:sz w:val="24"/>
          <w:szCs w:val="24"/>
          <w:lang w:val="en-US"/>
        </w:rPr>
        <w:t>Jitsi</w:t>
      </w:r>
      <w:r w:rsidRPr="00433A85">
        <w:rPr>
          <w:rFonts w:eastAsia="Calibri"/>
          <w:sz w:val="24"/>
          <w:szCs w:val="24"/>
        </w:rPr>
        <w:t xml:space="preserve"> </w:t>
      </w:r>
      <w:r w:rsidRPr="00433A85">
        <w:rPr>
          <w:rFonts w:eastAsia="Calibri"/>
          <w:sz w:val="24"/>
          <w:szCs w:val="24"/>
          <w:lang w:val="en-US"/>
        </w:rPr>
        <w:t>Meet</w:t>
      </w:r>
    </w:p>
    <w:p w14:paraId="083361A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 Образовательная платформа МГАФК (</w:t>
      </w:r>
      <w:r w:rsidRPr="00433A85">
        <w:rPr>
          <w:rFonts w:eastAsia="Calibri"/>
          <w:sz w:val="24"/>
          <w:szCs w:val="24"/>
          <w:lang w:val="en-US"/>
        </w:rPr>
        <w:t>edu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- развернута на базе ПО с открытым кодом </w:t>
      </w:r>
      <w:r w:rsidRPr="00433A85">
        <w:rPr>
          <w:rFonts w:eastAsia="Calibri"/>
          <w:sz w:val="24"/>
          <w:szCs w:val="24"/>
          <w:lang w:val="en-US"/>
        </w:rPr>
        <w:t>Sakai</w:t>
      </w:r>
    </w:p>
    <w:p w14:paraId="363620F4" w14:textId="77777777" w:rsidR="00017F83" w:rsidRPr="00433A85" w:rsidRDefault="00017F83" w:rsidP="00017F83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 xml:space="preserve">Jitsi Meet – бесплатное программное обеспечение с открытым исходным кодом для проведения видеоконференций, защищенных шифрованием данных. </w:t>
      </w:r>
    </w:p>
    <w:p w14:paraId="559B0FF3" w14:textId="77777777" w:rsidR="00017F83" w:rsidRPr="00433A85" w:rsidRDefault="00017F83" w:rsidP="00017F83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>Функциональные возможности платформы:</w:t>
      </w:r>
    </w:p>
    <w:p w14:paraId="38BFB8EA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езентация рабочего стола участникам видеоконференции</w:t>
      </w:r>
    </w:p>
    <w:p w14:paraId="2E25C87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иглашение к участию в видеоконференции с рассылки адреса доступа</w:t>
      </w:r>
    </w:p>
    <w:p w14:paraId="7A8866CD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Встроенный чат для обмена сообщениями между участниками видеоконференции</w:t>
      </w:r>
    </w:p>
    <w:p w14:paraId="5DDCC40D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функций:</w:t>
      </w:r>
    </w:p>
    <w:p w14:paraId="795A110B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 Сохранения чата и выгрузка в файл</w:t>
      </w:r>
    </w:p>
    <w:p w14:paraId="0F4CC989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Записи и сохранения вебинара</w:t>
      </w:r>
    </w:p>
    <w:p w14:paraId="0FDC4E09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ормального завершения видеозаписи при некорректном закрытии программы преподавателем</w:t>
      </w:r>
    </w:p>
    <w:p w14:paraId="11AA6AC4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4. Отключения лишних элементов интерфейса</w:t>
      </w:r>
    </w:p>
    <w:p w14:paraId="51CE9D3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5. Оповещения модератора о включении режима демонстрации экрана и остальных функций</w:t>
      </w:r>
    </w:p>
    <w:p w14:paraId="7E725A23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6. Предупреждения преподавателя об отсутствии презентации при записи демонстрации экрана</w:t>
      </w:r>
    </w:p>
    <w:p w14:paraId="03F8E70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Sakai представляет собой набор программных инструментов, предназначенных для обеспечения помощи преподавателям и студентам в поддержке очного учебного процесса или организации дистанционного обучения; кроме того, Sakai служит средой для взаимодействия исследовательских и иных групп. При работе с учебными курсами Sakai предоставляет дополнительные возможности для интенсификации и повышения эффективности процесса преподавания и обучения. Для организации совместной работы в Sakai реализован набор инструментов, обеспечивающих коммуникацию и групповую деятельность как на рабочем месте, так и удаленно. </w:t>
      </w:r>
    </w:p>
    <w:p w14:paraId="7EC3CA2F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процедур и функций:</w:t>
      </w:r>
    </w:p>
    <w:p w14:paraId="38307AB1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1. Доработка внешнего вида пользовательского интерфейса ПО </w:t>
      </w:r>
    </w:p>
    <w:p w14:paraId="36DF9777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Редактирование и устранение недочетов при автоматическом переводе с английского языка</w:t>
      </w:r>
    </w:p>
    <w:p w14:paraId="5ABBB8E9" w14:textId="6C75BAB9" w:rsidR="00017F83" w:rsidRPr="00017F83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астройка функциональных блоков ПО Сакай: Тесты, Задания, Занятия, Учебные материалы, Оценки.</w:t>
      </w:r>
      <w:bookmarkEnd w:id="1"/>
    </w:p>
    <w:p w14:paraId="09CDDEC9" w14:textId="0C03B210" w:rsidR="00EA0C88" w:rsidRPr="003E4583" w:rsidRDefault="00EA0C88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3E4583">
        <w:rPr>
          <w:b/>
          <w:i/>
          <w:spacing w:val="-1"/>
          <w:sz w:val="24"/>
          <w:szCs w:val="24"/>
        </w:rPr>
        <w:t>8.</w:t>
      </w:r>
      <w:r w:rsidR="002C2048">
        <w:rPr>
          <w:b/>
          <w:i/>
          <w:spacing w:val="-1"/>
          <w:sz w:val="24"/>
          <w:szCs w:val="24"/>
        </w:rPr>
        <w:t>4</w:t>
      </w:r>
      <w:r w:rsidRPr="003E4583">
        <w:rPr>
          <w:b/>
          <w:spacing w:val="-1"/>
          <w:sz w:val="24"/>
          <w:szCs w:val="24"/>
        </w:rPr>
        <w:t xml:space="preserve"> </w:t>
      </w:r>
      <w:r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3E4583">
        <w:rPr>
          <w:b/>
          <w:i/>
          <w:sz w:val="24"/>
          <w:szCs w:val="24"/>
        </w:rPr>
        <w:t xml:space="preserve">и </w:t>
      </w:r>
      <w:r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Pr="003E4583">
        <w:rPr>
          <w:b/>
          <w:i/>
          <w:sz w:val="24"/>
          <w:szCs w:val="24"/>
        </w:rPr>
        <w:t xml:space="preserve">с ограниченными </w:t>
      </w:r>
      <w:r w:rsidRPr="003E4583">
        <w:rPr>
          <w:b/>
          <w:i/>
          <w:spacing w:val="-1"/>
          <w:sz w:val="24"/>
          <w:szCs w:val="24"/>
        </w:rPr>
        <w:t>возможностями здоровья</w:t>
      </w:r>
      <w:r w:rsidRPr="003E4583">
        <w:rPr>
          <w:spacing w:val="-1"/>
          <w:sz w:val="24"/>
          <w:szCs w:val="24"/>
        </w:rPr>
        <w:t xml:space="preserve"> осуществляется </w:t>
      </w:r>
      <w:r w:rsidRPr="003E4583">
        <w:rPr>
          <w:sz w:val="24"/>
          <w:szCs w:val="24"/>
        </w:rPr>
        <w:t xml:space="preserve">с </w:t>
      </w:r>
      <w:r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3E4583">
        <w:rPr>
          <w:sz w:val="24"/>
          <w:szCs w:val="24"/>
        </w:rPr>
        <w:t xml:space="preserve"> и </w:t>
      </w:r>
      <w:r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3E4583">
        <w:rPr>
          <w:spacing w:val="-2"/>
          <w:sz w:val="24"/>
          <w:szCs w:val="24"/>
        </w:rPr>
        <w:t xml:space="preserve">доступ </w:t>
      </w:r>
      <w:r w:rsidRPr="003E4583">
        <w:rPr>
          <w:sz w:val="24"/>
          <w:szCs w:val="24"/>
        </w:rPr>
        <w:t xml:space="preserve">в </w:t>
      </w:r>
      <w:r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3E4583">
        <w:rPr>
          <w:sz w:val="24"/>
          <w:szCs w:val="24"/>
        </w:rPr>
        <w:t xml:space="preserve">на 1 этаже главного здания. </w:t>
      </w:r>
      <w:r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39E882B0" w14:textId="23F9C6CD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14:paraId="27EA6039" w14:textId="77777777"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14:paraId="657A2CB8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lastRenderedPageBreak/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1B1269A9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14:paraId="2C6C3191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t>-</w:t>
      </w:r>
      <w:r w:rsidRPr="003E4583">
        <w:rPr>
          <w:sz w:val="24"/>
          <w:szCs w:val="24"/>
        </w:rPr>
        <w:t xml:space="preserve"> принтер Брайля; </w:t>
      </w:r>
    </w:p>
    <w:p w14:paraId="4DB651DB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EF1851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14:paraId="666F11A7" w14:textId="4C2950B1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14:paraId="4E051E5E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356AC8CD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14:paraId="5CA63358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6F0C8CC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14:paraId="4F80EDDB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2031BC4F" w14:textId="4BD275C0" w:rsidR="00EA0C88" w:rsidRPr="003E4583" w:rsidRDefault="00EA0C88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3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 xml:space="preserve">и лиц с </w:t>
      </w:r>
      <w:r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3E4583">
        <w:rPr>
          <w:i/>
          <w:iCs/>
          <w:sz w:val="24"/>
          <w:szCs w:val="24"/>
        </w:rPr>
        <w:t>аппарата:</w:t>
      </w:r>
    </w:p>
    <w:p w14:paraId="2F11DCB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5B4C62C4" w14:textId="77777777"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1C75EBB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72DFD41E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0FD9758B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47F05AD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38098FD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61DF3A30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B22C429" w14:textId="77777777" w:rsidR="002C2048" w:rsidRPr="00BD565D" w:rsidRDefault="002C2048" w:rsidP="002C2048">
      <w:pPr>
        <w:jc w:val="right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lastRenderedPageBreak/>
        <w:t xml:space="preserve">Приложение к Рабочей программе дисциплины </w:t>
      </w:r>
    </w:p>
    <w:p w14:paraId="1FCC124B" w14:textId="3908F0AA" w:rsidR="002C2048" w:rsidRPr="00663F7E" w:rsidRDefault="002C2048" w:rsidP="002C2048">
      <w:pPr>
        <w:widowControl w:val="0"/>
        <w:jc w:val="right"/>
        <w:rPr>
          <w:b/>
          <w:i/>
          <w:sz w:val="24"/>
          <w:szCs w:val="24"/>
        </w:rPr>
      </w:pPr>
      <w:r w:rsidRPr="00663F7E">
        <w:rPr>
          <w:b/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663F7E">
        <w:rPr>
          <w:b/>
          <w:i/>
          <w:sz w:val="24"/>
          <w:szCs w:val="24"/>
        </w:rPr>
        <w:t>»</w:t>
      </w:r>
    </w:p>
    <w:p w14:paraId="218939DC" w14:textId="77777777" w:rsidR="001003AC" w:rsidRDefault="001003AC" w:rsidP="001003AC">
      <w:pPr>
        <w:jc w:val="center"/>
        <w:rPr>
          <w:sz w:val="24"/>
          <w:szCs w:val="24"/>
        </w:rPr>
      </w:pPr>
    </w:p>
    <w:p w14:paraId="51447C77" w14:textId="746D5600" w:rsidR="001003AC" w:rsidRPr="00BD565D" w:rsidRDefault="001003AC" w:rsidP="001003AC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Министерство спорта Российской Федерации </w:t>
      </w:r>
    </w:p>
    <w:p w14:paraId="4B67C82E" w14:textId="77777777" w:rsidR="001003AC" w:rsidRPr="00BD565D" w:rsidRDefault="001003AC" w:rsidP="001003AC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>Федеральное государственное бюджетное образовательное учреждение</w:t>
      </w:r>
      <w:r>
        <w:rPr>
          <w:sz w:val="24"/>
          <w:szCs w:val="24"/>
        </w:rPr>
        <w:br/>
      </w:r>
      <w:r w:rsidRPr="00BD565D">
        <w:rPr>
          <w:sz w:val="24"/>
          <w:szCs w:val="24"/>
        </w:rPr>
        <w:t>высшего образования</w:t>
      </w:r>
    </w:p>
    <w:p w14:paraId="67777C94" w14:textId="77777777" w:rsidR="001003AC" w:rsidRDefault="001003AC" w:rsidP="001003AC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6DF31ADF" w14:textId="77777777" w:rsidR="001003AC" w:rsidRPr="00BD565D" w:rsidRDefault="001003AC" w:rsidP="001003AC">
      <w:pPr>
        <w:jc w:val="center"/>
        <w:rPr>
          <w:sz w:val="24"/>
          <w:szCs w:val="24"/>
        </w:rPr>
      </w:pPr>
    </w:p>
    <w:p w14:paraId="225AC670" w14:textId="77777777" w:rsidR="001003AC" w:rsidRPr="00BD565D" w:rsidRDefault="001003AC" w:rsidP="001003AC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Кафедра </w:t>
      </w:r>
      <w:r w:rsidRPr="00BD565D">
        <w:rPr>
          <w:sz w:val="24"/>
          <w:szCs w:val="24"/>
          <w:u w:val="single"/>
        </w:rPr>
        <w:t>Биомеханики и информационных технологий</w:t>
      </w:r>
    </w:p>
    <w:p w14:paraId="0F7B800C" w14:textId="77777777" w:rsidR="001003AC" w:rsidRPr="00BD565D" w:rsidRDefault="001003AC" w:rsidP="001003AC">
      <w:pPr>
        <w:pBdr>
          <w:bottom w:val="single" w:sz="12" w:space="0" w:color="auto"/>
        </w:pBdr>
        <w:jc w:val="center"/>
        <w:rPr>
          <w:sz w:val="24"/>
          <w:szCs w:val="24"/>
        </w:rPr>
      </w:pPr>
    </w:p>
    <w:p w14:paraId="0FEBF92B" w14:textId="77777777" w:rsidR="001003AC" w:rsidRPr="00BD565D" w:rsidRDefault="001003AC" w:rsidP="001003AC">
      <w:pPr>
        <w:jc w:val="right"/>
        <w:rPr>
          <w:sz w:val="24"/>
          <w:szCs w:val="24"/>
        </w:rPr>
      </w:pPr>
    </w:p>
    <w:p w14:paraId="14355C6A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УТВЕРЖДЕНО</w:t>
      </w:r>
    </w:p>
    <w:p w14:paraId="5E270488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 xml:space="preserve">решением Учебно-методической комиссии     </w:t>
      </w:r>
    </w:p>
    <w:p w14:paraId="19E5ADD3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прото</w:t>
      </w:r>
      <w:r>
        <w:rPr>
          <w:sz w:val="24"/>
          <w:szCs w:val="24"/>
        </w:rPr>
        <w:t>кол № 12/25 от «19» мая 2025</w:t>
      </w:r>
      <w:r w:rsidRPr="00C42E4D">
        <w:rPr>
          <w:sz w:val="24"/>
          <w:szCs w:val="24"/>
        </w:rPr>
        <w:t xml:space="preserve"> г.</w:t>
      </w:r>
    </w:p>
    <w:p w14:paraId="1B4A3805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 xml:space="preserve">Председатель УМК, </w:t>
      </w:r>
    </w:p>
    <w:p w14:paraId="0953CC6B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проректор по учебной работе</w:t>
      </w:r>
    </w:p>
    <w:p w14:paraId="6ED5EBFA" w14:textId="77777777" w:rsidR="0086519F" w:rsidRPr="00C42E4D" w:rsidRDefault="0086519F" w:rsidP="0086519F">
      <w:pPr>
        <w:jc w:val="right"/>
        <w:rPr>
          <w:sz w:val="24"/>
          <w:szCs w:val="24"/>
        </w:rPr>
      </w:pPr>
      <w:r w:rsidRPr="00C42E4D">
        <w:rPr>
          <w:sz w:val="24"/>
          <w:szCs w:val="24"/>
        </w:rPr>
        <w:t>___________________А.П.Морозов</w:t>
      </w:r>
    </w:p>
    <w:p w14:paraId="1FCABE1F" w14:textId="77777777" w:rsidR="0086519F" w:rsidRPr="00C42E4D" w:rsidRDefault="0086519F" w:rsidP="0086519F">
      <w:pPr>
        <w:jc w:val="right"/>
        <w:rPr>
          <w:b/>
          <w:bCs/>
          <w:sz w:val="24"/>
          <w:szCs w:val="24"/>
        </w:rPr>
      </w:pPr>
      <w:r w:rsidRPr="00C42E4D">
        <w:rPr>
          <w:sz w:val="24"/>
          <w:szCs w:val="24"/>
        </w:rPr>
        <w:t>«</w:t>
      </w:r>
      <w:r>
        <w:rPr>
          <w:sz w:val="24"/>
          <w:szCs w:val="24"/>
        </w:rPr>
        <w:t>19</w:t>
      </w:r>
      <w:r w:rsidRPr="00C42E4D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C42E4D">
        <w:rPr>
          <w:sz w:val="24"/>
          <w:szCs w:val="24"/>
        </w:rPr>
        <w:t xml:space="preserve"> </w:t>
      </w:r>
      <w:r>
        <w:rPr>
          <w:sz w:val="24"/>
          <w:szCs w:val="24"/>
        </w:rPr>
        <w:t>2025</w:t>
      </w:r>
      <w:r w:rsidRPr="00C42E4D">
        <w:rPr>
          <w:sz w:val="24"/>
          <w:szCs w:val="24"/>
        </w:rPr>
        <w:t xml:space="preserve"> г.</w:t>
      </w:r>
    </w:p>
    <w:p w14:paraId="5153681B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07CDA662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7774B785" w14:textId="77777777" w:rsidR="002C2048" w:rsidRPr="00BD565D" w:rsidRDefault="002C2048" w:rsidP="002C2048">
      <w:pPr>
        <w:jc w:val="center"/>
        <w:rPr>
          <w:b/>
          <w:bCs/>
          <w:sz w:val="24"/>
          <w:szCs w:val="24"/>
        </w:rPr>
      </w:pPr>
      <w:r w:rsidRPr="00BD565D">
        <w:rPr>
          <w:b/>
          <w:bCs/>
          <w:sz w:val="24"/>
          <w:szCs w:val="24"/>
        </w:rPr>
        <w:t>Фонд оценочных средств</w:t>
      </w:r>
    </w:p>
    <w:p w14:paraId="6E5DA9E9" w14:textId="7CC28806" w:rsidR="001003AC" w:rsidRPr="00BD565D" w:rsidRDefault="002C2048" w:rsidP="001003AC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по дисциплине </w:t>
      </w:r>
    </w:p>
    <w:p w14:paraId="54EB426D" w14:textId="38BF8085" w:rsidR="002C2048" w:rsidRDefault="002C2048" w:rsidP="002C204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606045C2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68610E79" w14:textId="77777777" w:rsidR="002C2048" w:rsidRPr="00824031" w:rsidRDefault="002C2048" w:rsidP="002C204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Направление подготовки: </w:t>
      </w:r>
      <w:r w:rsidRPr="00CD11CA">
        <w:rPr>
          <w:rFonts w:cs="Tahoma"/>
          <w:b/>
          <w:color w:val="000000"/>
          <w:sz w:val="24"/>
          <w:szCs w:val="24"/>
        </w:rPr>
        <w:t>49.03.01 Физическая культура</w:t>
      </w:r>
    </w:p>
    <w:p w14:paraId="6E75207B" w14:textId="77777777" w:rsidR="002C2048" w:rsidRPr="00BD565D" w:rsidRDefault="002C2048" w:rsidP="002C2048">
      <w:pPr>
        <w:jc w:val="center"/>
        <w:rPr>
          <w:b/>
          <w:sz w:val="24"/>
          <w:szCs w:val="24"/>
        </w:rPr>
      </w:pPr>
    </w:p>
    <w:p w14:paraId="1E6BF770" w14:textId="77777777" w:rsidR="002C2048" w:rsidRPr="00BD565D" w:rsidRDefault="002C2048" w:rsidP="002C2048">
      <w:pPr>
        <w:jc w:val="center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t xml:space="preserve">(уровень высшего образования – </w:t>
      </w:r>
      <w:r w:rsidRPr="00BD565D">
        <w:rPr>
          <w:i/>
          <w:sz w:val="24"/>
          <w:szCs w:val="24"/>
          <w:u w:val="single"/>
        </w:rPr>
        <w:t>бакалавриат</w:t>
      </w:r>
      <w:r w:rsidRPr="00BD565D">
        <w:rPr>
          <w:i/>
          <w:sz w:val="24"/>
          <w:szCs w:val="24"/>
        </w:rPr>
        <w:t>)</w:t>
      </w:r>
    </w:p>
    <w:p w14:paraId="2F0034C4" w14:textId="77777777" w:rsidR="002C2048" w:rsidRPr="00BD565D" w:rsidRDefault="002C2048" w:rsidP="002C2048">
      <w:pPr>
        <w:jc w:val="center"/>
        <w:rPr>
          <w:b/>
          <w:i/>
          <w:sz w:val="24"/>
          <w:szCs w:val="24"/>
        </w:rPr>
      </w:pPr>
    </w:p>
    <w:p w14:paraId="35F51C12" w14:textId="77777777" w:rsidR="002C2048" w:rsidRPr="00BD565D" w:rsidRDefault="002C2048" w:rsidP="002C2048">
      <w:pPr>
        <w:jc w:val="center"/>
        <w:rPr>
          <w:b/>
          <w:i/>
          <w:sz w:val="24"/>
          <w:szCs w:val="24"/>
        </w:rPr>
      </w:pPr>
    </w:p>
    <w:p w14:paraId="29EEF3FA" w14:textId="77777777" w:rsidR="001003AC" w:rsidRDefault="001003AC" w:rsidP="001003AC">
      <w:pPr>
        <w:jc w:val="center"/>
        <w:rPr>
          <w:b/>
          <w:i/>
          <w:color w:val="000000"/>
          <w:sz w:val="24"/>
          <w:szCs w:val="24"/>
        </w:rPr>
      </w:pPr>
      <w:r w:rsidRPr="00BD565D">
        <w:rPr>
          <w:b/>
          <w:i/>
          <w:color w:val="000000"/>
          <w:sz w:val="24"/>
          <w:szCs w:val="24"/>
        </w:rPr>
        <w:t>ОПОП</w:t>
      </w:r>
    </w:p>
    <w:p w14:paraId="4F127664" w14:textId="77777777" w:rsidR="001003AC" w:rsidRPr="002E3375" w:rsidRDefault="001003AC" w:rsidP="001003AC">
      <w:pPr>
        <w:jc w:val="center"/>
        <w:rPr>
          <w:rFonts w:cs="Tahoma"/>
          <w:i/>
          <w:color w:val="000000"/>
          <w:sz w:val="24"/>
          <w:szCs w:val="24"/>
        </w:rPr>
      </w:pPr>
      <w:r w:rsidRPr="002E3375">
        <w:rPr>
          <w:rFonts w:cs="Tahoma"/>
          <w:i/>
          <w:color w:val="000000"/>
          <w:sz w:val="24"/>
          <w:szCs w:val="24"/>
        </w:rPr>
        <w:t>«Физическая культура в образовательных учреждениях»</w:t>
      </w:r>
    </w:p>
    <w:p w14:paraId="1254B97D" w14:textId="77777777" w:rsidR="001003AC" w:rsidRPr="002E3375" w:rsidRDefault="001003AC" w:rsidP="001003AC">
      <w:pPr>
        <w:jc w:val="center"/>
        <w:rPr>
          <w:rFonts w:cs="Tahoma"/>
          <w:i/>
          <w:color w:val="000000"/>
          <w:sz w:val="24"/>
          <w:szCs w:val="24"/>
        </w:rPr>
      </w:pPr>
      <w:r w:rsidRPr="002E3375">
        <w:rPr>
          <w:rFonts w:cs="Tahoma"/>
          <w:i/>
          <w:color w:val="000000"/>
          <w:sz w:val="24"/>
          <w:szCs w:val="24"/>
        </w:rPr>
        <w:t>«Физическая культура для различного контингента населения»</w:t>
      </w:r>
    </w:p>
    <w:p w14:paraId="575CBE1C" w14:textId="5DA1AE69" w:rsidR="001003AC" w:rsidRPr="00DB68DA" w:rsidRDefault="001003AC" w:rsidP="001003AC">
      <w:pPr>
        <w:jc w:val="center"/>
        <w:rPr>
          <w:rFonts w:cs="Tahoma"/>
          <w:i/>
          <w:color w:val="000000"/>
          <w:sz w:val="24"/>
          <w:szCs w:val="24"/>
        </w:rPr>
      </w:pPr>
    </w:p>
    <w:p w14:paraId="1BF61FE0" w14:textId="77777777" w:rsidR="001003AC" w:rsidRPr="00BD565D" w:rsidRDefault="001003AC" w:rsidP="001003AC">
      <w:pPr>
        <w:widowControl w:val="0"/>
        <w:jc w:val="center"/>
        <w:rPr>
          <w:b/>
          <w:i/>
          <w:sz w:val="24"/>
          <w:szCs w:val="24"/>
        </w:rPr>
      </w:pPr>
    </w:p>
    <w:p w14:paraId="4C3196D6" w14:textId="77777777" w:rsidR="001003AC" w:rsidRPr="00BD565D" w:rsidRDefault="001003AC" w:rsidP="001003AC">
      <w:pPr>
        <w:jc w:val="center"/>
        <w:rPr>
          <w:b/>
          <w:i/>
          <w:sz w:val="24"/>
          <w:szCs w:val="24"/>
        </w:rPr>
      </w:pPr>
    </w:p>
    <w:p w14:paraId="25746E01" w14:textId="77777777" w:rsidR="001003AC" w:rsidRPr="00BD565D" w:rsidRDefault="001003AC" w:rsidP="001003AC">
      <w:pPr>
        <w:jc w:val="center"/>
        <w:rPr>
          <w:b/>
          <w:sz w:val="24"/>
          <w:szCs w:val="24"/>
        </w:rPr>
      </w:pPr>
    </w:p>
    <w:p w14:paraId="7EACE32B" w14:textId="77777777" w:rsidR="001003AC" w:rsidRPr="00BD565D" w:rsidRDefault="001003AC" w:rsidP="001003AC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>Форма обучения</w:t>
      </w:r>
    </w:p>
    <w:p w14:paraId="4993DB69" w14:textId="77777777" w:rsidR="001003AC" w:rsidRPr="005415DE" w:rsidRDefault="001003AC" w:rsidP="001003AC">
      <w:pPr>
        <w:jc w:val="center"/>
        <w:rPr>
          <w:sz w:val="24"/>
          <w:szCs w:val="24"/>
        </w:rPr>
      </w:pPr>
      <w:r w:rsidRPr="005415DE">
        <w:rPr>
          <w:sz w:val="24"/>
          <w:szCs w:val="24"/>
        </w:rPr>
        <w:t>Очная /заочная</w:t>
      </w:r>
    </w:p>
    <w:p w14:paraId="48552F79" w14:textId="77777777" w:rsidR="001003AC" w:rsidRPr="00BD565D" w:rsidRDefault="001003AC" w:rsidP="001003AC">
      <w:pPr>
        <w:jc w:val="right"/>
        <w:rPr>
          <w:sz w:val="24"/>
          <w:szCs w:val="24"/>
        </w:rPr>
      </w:pPr>
    </w:p>
    <w:p w14:paraId="5D65762F" w14:textId="77777777" w:rsidR="0086519F" w:rsidRPr="00C42E4D" w:rsidRDefault="0086519F" w:rsidP="0086519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C42E4D">
        <w:rPr>
          <w:sz w:val="24"/>
          <w:szCs w:val="24"/>
        </w:rPr>
        <w:t>Рассмотрено и одобрено на заседании кафедры</w:t>
      </w:r>
    </w:p>
    <w:p w14:paraId="1873C889" w14:textId="77777777" w:rsidR="0086519F" w:rsidRPr="00C42E4D" w:rsidRDefault="0086519F" w:rsidP="0086519F">
      <w:pPr>
        <w:widowControl w:val="0"/>
        <w:jc w:val="right"/>
        <w:rPr>
          <w:sz w:val="24"/>
          <w:szCs w:val="24"/>
        </w:rPr>
      </w:pPr>
      <w:r>
        <w:rPr>
          <w:sz w:val="24"/>
          <w:szCs w:val="24"/>
        </w:rPr>
        <w:t>(протокол № 10 от «14» мая 2025</w:t>
      </w:r>
      <w:r w:rsidRPr="00C42E4D">
        <w:rPr>
          <w:sz w:val="24"/>
          <w:szCs w:val="24"/>
        </w:rPr>
        <w:t xml:space="preserve">.) </w:t>
      </w:r>
    </w:p>
    <w:p w14:paraId="2CE0F2FB" w14:textId="77777777" w:rsidR="0086519F" w:rsidRPr="00C42E4D" w:rsidRDefault="0086519F" w:rsidP="0086519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C42E4D">
        <w:rPr>
          <w:sz w:val="24"/>
          <w:szCs w:val="24"/>
        </w:rPr>
        <w:t>Зав. кафедрой, д</w:t>
      </w:r>
      <w:r>
        <w:rPr>
          <w:sz w:val="24"/>
          <w:szCs w:val="24"/>
        </w:rPr>
        <w:t xml:space="preserve">-р </w:t>
      </w:r>
      <w:r w:rsidRPr="00C42E4D">
        <w:rPr>
          <w:sz w:val="24"/>
          <w:szCs w:val="24"/>
        </w:rPr>
        <w:t>п</w:t>
      </w:r>
      <w:r>
        <w:rPr>
          <w:sz w:val="24"/>
          <w:szCs w:val="24"/>
        </w:rPr>
        <w:t xml:space="preserve">ед. </w:t>
      </w:r>
      <w:r w:rsidRPr="00C42E4D">
        <w:rPr>
          <w:sz w:val="24"/>
          <w:szCs w:val="24"/>
        </w:rPr>
        <w:t>н</w:t>
      </w:r>
      <w:r>
        <w:rPr>
          <w:sz w:val="24"/>
          <w:szCs w:val="24"/>
        </w:rPr>
        <w:t>аук</w:t>
      </w:r>
      <w:r w:rsidRPr="00C42E4D">
        <w:rPr>
          <w:sz w:val="24"/>
          <w:szCs w:val="24"/>
        </w:rPr>
        <w:t xml:space="preserve">, профессор </w:t>
      </w:r>
    </w:p>
    <w:p w14:paraId="4CD65E66" w14:textId="77777777" w:rsidR="0086519F" w:rsidRPr="00C42E4D" w:rsidRDefault="0086519F" w:rsidP="0086519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C42E4D">
        <w:rPr>
          <w:sz w:val="24"/>
          <w:szCs w:val="24"/>
        </w:rPr>
        <w:t>__________________А.Н. Фураев</w:t>
      </w:r>
    </w:p>
    <w:p w14:paraId="56F05960" w14:textId="77777777" w:rsidR="0086519F" w:rsidRPr="00C42E4D" w:rsidRDefault="0086519F" w:rsidP="0086519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«14</w:t>
      </w:r>
      <w:r w:rsidRPr="00C42E4D">
        <w:rPr>
          <w:sz w:val="24"/>
          <w:szCs w:val="24"/>
        </w:rPr>
        <w:t xml:space="preserve">» </w:t>
      </w:r>
      <w:r>
        <w:rPr>
          <w:sz w:val="24"/>
          <w:szCs w:val="24"/>
        </w:rPr>
        <w:t>мая 2025.</w:t>
      </w:r>
    </w:p>
    <w:p w14:paraId="19AED65C" w14:textId="77777777" w:rsidR="001003AC" w:rsidRPr="00BD565D" w:rsidRDefault="001003AC" w:rsidP="001003A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14:paraId="63623700" w14:textId="77777777" w:rsidR="001003AC" w:rsidRPr="00BD565D" w:rsidRDefault="001003AC" w:rsidP="001003AC">
      <w:pPr>
        <w:jc w:val="center"/>
        <w:rPr>
          <w:sz w:val="24"/>
          <w:szCs w:val="24"/>
        </w:rPr>
      </w:pPr>
    </w:p>
    <w:p w14:paraId="49E4E1F4" w14:textId="77777777" w:rsidR="001003AC" w:rsidRPr="00BD565D" w:rsidRDefault="001003AC" w:rsidP="001003AC">
      <w:pPr>
        <w:jc w:val="center"/>
        <w:rPr>
          <w:sz w:val="24"/>
          <w:szCs w:val="24"/>
        </w:rPr>
      </w:pPr>
    </w:p>
    <w:p w14:paraId="6CBD1725" w14:textId="77777777" w:rsidR="001003AC" w:rsidRPr="00BD565D" w:rsidRDefault="001003AC" w:rsidP="001003AC">
      <w:pPr>
        <w:jc w:val="center"/>
        <w:rPr>
          <w:sz w:val="24"/>
          <w:szCs w:val="24"/>
        </w:rPr>
      </w:pPr>
    </w:p>
    <w:p w14:paraId="2D2DC78D" w14:textId="1EACD99F" w:rsidR="001003AC" w:rsidRDefault="001003AC" w:rsidP="001003AC">
      <w:pPr>
        <w:jc w:val="center"/>
        <w:rPr>
          <w:sz w:val="24"/>
          <w:szCs w:val="24"/>
        </w:rPr>
      </w:pPr>
    </w:p>
    <w:p w14:paraId="68257CAE" w14:textId="012D09D7" w:rsidR="0086519F" w:rsidRDefault="0086519F" w:rsidP="001003AC">
      <w:pPr>
        <w:jc w:val="center"/>
        <w:rPr>
          <w:sz w:val="24"/>
          <w:szCs w:val="24"/>
        </w:rPr>
      </w:pPr>
    </w:p>
    <w:p w14:paraId="37DF1C6D" w14:textId="77777777" w:rsidR="0086519F" w:rsidRPr="00BD565D" w:rsidRDefault="0086519F" w:rsidP="001003AC">
      <w:pPr>
        <w:jc w:val="center"/>
        <w:rPr>
          <w:sz w:val="24"/>
          <w:szCs w:val="24"/>
        </w:rPr>
      </w:pPr>
    </w:p>
    <w:p w14:paraId="504D2F48" w14:textId="431D79BD" w:rsidR="001003AC" w:rsidRDefault="001003AC" w:rsidP="001003AC">
      <w:pPr>
        <w:spacing w:after="200" w:line="276" w:lineRule="auto"/>
        <w:jc w:val="center"/>
        <w:rPr>
          <w:b/>
          <w:sz w:val="24"/>
          <w:szCs w:val="24"/>
        </w:rPr>
      </w:pPr>
      <w:r w:rsidRPr="00BD565D">
        <w:rPr>
          <w:sz w:val="24"/>
          <w:szCs w:val="24"/>
        </w:rPr>
        <w:t>Малаховка, 202</w:t>
      </w:r>
      <w:r w:rsidR="0086519F">
        <w:rPr>
          <w:sz w:val="24"/>
          <w:szCs w:val="24"/>
        </w:rPr>
        <w:t>5</w:t>
      </w:r>
      <w:r w:rsidRPr="00BD565D">
        <w:rPr>
          <w:sz w:val="24"/>
          <w:szCs w:val="24"/>
        </w:rPr>
        <w:t xml:space="preserve"> год</w:t>
      </w:r>
    </w:p>
    <w:p w14:paraId="7AE66483" w14:textId="77777777" w:rsidR="00F876DA" w:rsidRPr="00EA0C88" w:rsidRDefault="00F876DA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B1B0A5C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14:paraId="07696855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14:paraId="71D4308F" w14:textId="77777777"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91"/>
        <w:gridCol w:w="2039"/>
        <w:gridCol w:w="5697"/>
      </w:tblGrid>
      <w:tr w:rsidR="00D80865" w:rsidRPr="006E5BB9" w14:paraId="12BD6803" w14:textId="77777777" w:rsidTr="00D80865">
        <w:trPr>
          <w:jc w:val="center"/>
        </w:trPr>
        <w:tc>
          <w:tcPr>
            <w:tcW w:w="1391" w:type="dxa"/>
          </w:tcPr>
          <w:p w14:paraId="7457DA2D" w14:textId="77777777" w:rsidR="00D80865" w:rsidRPr="006E5BB9" w:rsidRDefault="00D80865" w:rsidP="00E02ED0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2039" w:type="dxa"/>
          </w:tcPr>
          <w:p w14:paraId="6959F6D7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3B5F981B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5D5B2344" w14:textId="77777777" w:rsidR="00D80865" w:rsidRPr="006E5BB9" w:rsidRDefault="00D80865" w:rsidP="00E02ED0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697" w:type="dxa"/>
            <w:vAlign w:val="center"/>
          </w:tcPr>
          <w:p w14:paraId="0C64D148" w14:textId="77777777" w:rsidR="00D80865" w:rsidRPr="006E5BB9" w:rsidRDefault="00D80865" w:rsidP="00E02ED0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D80865" w:rsidRPr="006E5BB9" w14:paraId="252E5667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074BFF0E" w14:textId="77777777" w:rsidR="00D80865" w:rsidRPr="006E5BB9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  <w:p w14:paraId="098465E6" w14:textId="77777777" w:rsidR="00D80865" w:rsidRPr="006E5BB9" w:rsidRDefault="00D80865" w:rsidP="00E02ED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 w:val="restart"/>
          </w:tcPr>
          <w:p w14:paraId="3745E9A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4341E9DE" w14:textId="77777777" w:rsidR="00AA208B" w:rsidRDefault="00AA208B" w:rsidP="00E02ED0">
            <w:pPr>
              <w:rPr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5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07277F42" w14:textId="68B9BB2A" w:rsidR="00D80865" w:rsidRPr="006E5BB9" w:rsidRDefault="00AA208B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С/01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рганизация и проведение тренировочных, соревновательных мероприятий со спортсменами спортивной сборной команды муниципальных образований, в том числе спортивной сборной команды физкультурно-спортивных обществ (далее - команда территории)</w:t>
            </w:r>
          </w:p>
          <w:p w14:paraId="188819DF" w14:textId="77777777" w:rsidR="00530894" w:rsidRPr="006E5BB9" w:rsidRDefault="00530894" w:rsidP="00530894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0554A124" w14:textId="2110E0B7" w:rsidR="00D80865" w:rsidRPr="001003AC" w:rsidRDefault="00530894" w:rsidP="001003AC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</w:tc>
        <w:tc>
          <w:tcPr>
            <w:tcW w:w="5697" w:type="dxa"/>
            <w:vMerge w:val="restart"/>
          </w:tcPr>
          <w:p w14:paraId="1AB6A212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6B7444A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667AE31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1367693D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013D084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1D7256D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467A5CE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5F4B1DB6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>динамики 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5FBFC727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B47FC8E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73B0C82C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FFC3219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691ADB7F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46637EFD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20B804E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3E462CB8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D80865" w:rsidRPr="006E5BB9" w14:paraId="2B6BC868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DB572C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50203F5" w14:textId="77777777" w:rsidR="00D80865" w:rsidRPr="006E5BB9" w:rsidRDefault="00D80865" w:rsidP="00E02ED0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295E8D9F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E407EB9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60F407B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0CD99BD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33CCAE5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EC4FAC0" w14:textId="77777777" w:rsidTr="00D80865">
        <w:trPr>
          <w:trHeight w:val="286"/>
          <w:jc w:val="center"/>
        </w:trPr>
        <w:tc>
          <w:tcPr>
            <w:tcW w:w="1391" w:type="dxa"/>
            <w:vMerge/>
            <w:vAlign w:val="center"/>
          </w:tcPr>
          <w:p w14:paraId="2B4A364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9112F0A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3466608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8BBF80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25D47A4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3640787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F81AB0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774B612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183E910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34E9961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695EDDE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9BAA9D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5379BCBC" w14:textId="77777777" w:rsidR="00D80865" w:rsidRPr="008C5F06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зуемых средств и методов физкультурно-спортивной деятельности.</w:t>
            </w:r>
          </w:p>
        </w:tc>
        <w:tc>
          <w:tcPr>
            <w:tcW w:w="2039" w:type="dxa"/>
            <w:vMerge w:val="restart"/>
          </w:tcPr>
          <w:p w14:paraId="004A5D3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05.003 Т:</w:t>
            </w:r>
          </w:p>
          <w:p w14:paraId="3718CEDD" w14:textId="77777777" w:rsidR="00AA208B" w:rsidRDefault="00AA208B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2.6</w:t>
            </w:r>
            <w:r>
              <w:rPr>
                <w:sz w:val="24"/>
              </w:rPr>
              <w:t xml:space="preserve"> </w:t>
            </w:r>
            <w:r w:rsidRPr="008522A8">
              <w:rPr>
                <w:sz w:val="24"/>
              </w:rPr>
              <w:t>Планирование, учет и анализ результатов спортивной подготовки занимающихся по виду спорта</w:t>
            </w:r>
            <w:r w:rsidRPr="00AA208B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26C39AAE" w14:textId="36F217F2" w:rsidR="00D80865" w:rsidRPr="00500595" w:rsidRDefault="00AA208B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7.6</w:t>
            </w:r>
            <w:r w:rsidR="00D80865"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Pr="00BD1BC8">
              <w:rPr>
                <w:sz w:val="24"/>
                <w:szCs w:val="24"/>
              </w:rPr>
              <w:t xml:space="preserve">Оказание </w:t>
            </w:r>
            <w:r w:rsidRPr="00BD1BC8">
              <w:rPr>
                <w:sz w:val="24"/>
                <w:szCs w:val="24"/>
              </w:rPr>
              <w:lastRenderedPageBreak/>
              <w:t>консультационной поддержки тренерам и занимающимся по видам спорта</w:t>
            </w:r>
            <w:r w:rsidRPr="00500595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  <w:tc>
          <w:tcPr>
            <w:tcW w:w="5697" w:type="dxa"/>
            <w:vMerge w:val="restart"/>
          </w:tcPr>
          <w:p w14:paraId="3911DC0E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D33CC90" w14:textId="77777777" w:rsidR="00D80865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473BBB74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599336D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</w:t>
            </w:r>
            <w:r>
              <w:rPr>
                <w:sz w:val="24"/>
                <w:szCs w:val="24"/>
              </w:rPr>
              <w:lastRenderedPageBreak/>
              <w:t>дения, установления закономерностей их изменения.</w:t>
            </w:r>
          </w:p>
          <w:p w14:paraId="7FAADC6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58D6F5AC" w14:textId="77777777" w:rsidR="00D80865" w:rsidRPr="008C5F06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D80865" w:rsidRPr="006E5BB9" w14:paraId="28169A2A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3ED2EC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D28C87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50A0137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7EAAAD4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0624F50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2D80699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4481F04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1BF7171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10A8703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28E5C8B8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2521369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B12D9B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586FF52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A1C0792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05B4D4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D762D0E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2D2F7AB6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11837375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7AF11316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09AB2185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</w:p>
    <w:p w14:paraId="05319DF9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br w:type="page"/>
      </w:r>
    </w:p>
    <w:p w14:paraId="5B8604D7" w14:textId="77777777"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3F748C77" w14:textId="77777777"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753D7B55" w14:textId="77777777"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14:paraId="52B15E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14:paraId="797E2AF7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14:paraId="784338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14:paraId="45D66B0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14:paraId="4DD5CA22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14:paraId="1DB85039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14:paraId="42EA545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14:paraId="32B1E82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14:paraId="6E238DCF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14:paraId="65042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14:paraId="6BF8087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14:paraId="256A089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14:paraId="6FD83B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14:paraId="556CDC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14:paraId="4C44B6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14:paraId="0309CE9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2A467E7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14:paraId="6D6DB93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2567C0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14:paraId="184E3E9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14:paraId="0CC2E4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14:paraId="2BD0085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14:paraId="66DD3EE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14:paraId="50C33E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14:paraId="6D4CDCE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14:paraId="38C30D4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14:paraId="2DE1B07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14:paraId="463BA43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14:paraId="79189E4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14:paraId="407D467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14:paraId="2105051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 w14:anchorId="4DCF0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.5pt" o:ole="">
            <v:imagedata r:id="rId35" o:title=""/>
          </v:shape>
          <o:OLEObject Type="Embed" ProgID="Equation.3" ShapeID="_x0000_i1025" DrawAspect="Content" ObjectID="_1816606330" r:id="rId36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 w14:anchorId="19B48455">
          <v:shape id="_x0000_i1026" type="#_x0000_t75" style="width:14.25pt;height:31.5pt" o:ole="">
            <v:imagedata r:id="rId37" o:title=""/>
          </v:shape>
          <o:OLEObject Type="Embed" ProgID="Equation.3" ShapeID="_x0000_i1026" DrawAspect="Content" ObjectID="_1816606331" r:id="rId38"/>
        </w:object>
      </w:r>
      <w:r w:rsidRPr="00D35BCC">
        <w:rPr>
          <w:sz w:val="24"/>
          <w:szCs w:val="24"/>
        </w:rPr>
        <w:t>?</w:t>
      </w:r>
    </w:p>
    <w:p w14:paraId="58A1369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3BB84CF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14:paraId="286E9C1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14:paraId="366612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04D9749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14:paraId="255B4D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3ABBF6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14:paraId="57EBFD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14:paraId="13669E5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14:paraId="62D50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14:paraId="221D97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14:paraId="6447102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14:paraId="1542B28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14:paraId="3AC7DE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определенного интеграла.</w:t>
      </w:r>
    </w:p>
    <w:p w14:paraId="20AFBF3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формулу Ньютона – Лейбница.</w:t>
      </w:r>
    </w:p>
    <w:p w14:paraId="1146D42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14:paraId="6546BB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В чем физический смысл определенного интеграла?</w:t>
      </w:r>
    </w:p>
    <w:p w14:paraId="659718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14:paraId="70A3EEB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5C0B0D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2F11A19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14:paraId="52702F1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34CC338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18E2245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14:paraId="3698734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14:paraId="118B06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1D7A58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14:paraId="79987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14:paraId="69B929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14:paraId="7F87BAA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14:paraId="1510A1C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3A1B857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14:paraId="4CDB2FB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14:paraId="0FC18BD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14:paraId="0F1F93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14:paraId="495A080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14:paraId="1DF3FE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14:paraId="346C6A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14:paraId="3E4C3C7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0DB839B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14:paraId="6F8BA3F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5B1EC75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14:paraId="46D282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14:paraId="14DA4C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14:paraId="15B5A0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73CD768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2C48A64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7A20DE0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14:paraId="59F23DE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14:paraId="3D3EC4A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14:paraId="2C0C0C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14:paraId="654085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14:paraId="7743855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14:paraId="746040A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14:paraId="2B9E7C2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7A0E94E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1C7331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14:paraId="0A3E850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эффективной, состоятельной?</w:t>
      </w:r>
    </w:p>
    <w:p w14:paraId="1B81C6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полигоном частот?</w:t>
      </w:r>
    </w:p>
    <w:p w14:paraId="5CB8DE6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14:paraId="3B3884E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 xml:space="preserve">Чему равен коэффициент вариации (колеблемости) статистического распределения? </w:t>
      </w:r>
    </w:p>
    <w:p w14:paraId="0250A0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14:paraId="6A1D2ED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14:paraId="7C9AE8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14:paraId="5DC97F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14:paraId="163F893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14:paraId="1E80C6D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14:paraId="4D5842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14:paraId="4DEBC0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683D04F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14:paraId="07F3698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14:paraId="2023D03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18F85B2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14:paraId="0ACC9F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14:paraId="670F2F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14:paraId="4C8F47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14:paraId="2FC701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14:paraId="0083F58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14:paraId="616F3D5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14:paraId="03922CA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14:paraId="19C69D2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14:paraId="7388201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14:paraId="4843BEF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14:paraId="6A00DA0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14:paraId="3DB8F40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14:paraId="7B7717F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14:paraId="22E06ED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14:paraId="1709532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14:paraId="5BC89E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14:paraId="3A7EBE1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14:paraId="2B4FFEE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14:paraId="36F2CF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14:paraId="1C186E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тестом? Какие требования предъявляются к тесту?  Какие тесты называются аутентичными?</w:t>
      </w:r>
    </w:p>
    <w:p w14:paraId="704509F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Понятие среднего арифметического и его свойства. Понятие среднего квадратического отклонения и его свойства.</w:t>
      </w:r>
    </w:p>
    <w:p w14:paraId="239BB10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14:paraId="26E430A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14:paraId="1B2AD32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14:paraId="54F3554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14:paraId="161AB9D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14:paraId="1A593AE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14:paraId="6C35DE8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14:paraId="69A5B6E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14:paraId="1565C29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14:paraId="7BE7B196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14:paraId="0294BC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14:paraId="1F08DD1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14:paraId="3215C22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14:paraId="07C514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14:paraId="2EA2DD6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14:paraId="3915A6D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14:paraId="0EAD82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14:paraId="316CD72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14:paraId="3786034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14:paraId="2B39738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14:paraId="56127BC7" w14:textId="77777777" w:rsidR="00F876DA" w:rsidRPr="00EA0C88" w:rsidRDefault="00F876DA">
      <w:pPr>
        <w:jc w:val="center"/>
        <w:rPr>
          <w:bCs/>
          <w:i/>
          <w:sz w:val="24"/>
          <w:szCs w:val="24"/>
        </w:rPr>
      </w:pPr>
    </w:p>
    <w:p w14:paraId="1E236ACB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FC4BDF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B9A7B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2640DA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36C3794" w14:textId="77777777"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99CEAED" w14:textId="77777777"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43ED6ED9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6C25221" w14:textId="77777777"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14:paraId="7FE5F3A2" w14:textId="77777777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5608D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14:paraId="1026349C" w14:textId="77777777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3C09C11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F3008B8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0CB8529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C05BB9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14:paraId="508B9C5A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16FA01DD" w14:textId="77777777"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14:paraId="14C777CB" w14:textId="77777777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14:paraId="24BCF66D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0467E75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B6DED3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3328FA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5BEE49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77557C8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5964B6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1D7E060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14:paraId="21C78590" w14:textId="77777777"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7E5BB2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ECCE35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14:paraId="353A748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14:paraId="1E94EC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14:paraId="5231AC5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14:paraId="56AD166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14:paraId="4940C82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14:paraId="554C5BF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14:paraId="6D71B32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14:paraId="3DF1D7F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14:paraId="01F837C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14:paraId="2A8023C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14:paraId="10E997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14:paraId="6C6EDD3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742A54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16E9A63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1C996E8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453325B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563B89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14:paraId="45196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7B40AF7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7B97F92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103E9C3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4CFAFF3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541D745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14:paraId="0903F5A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7F40AA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84922E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58CCABF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14:paraId="3EEF125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14:paraId="749EFF4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12B4FE3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44889A1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78CE4C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14:paraId="0330D65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14:paraId="039BCF1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B63F55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14:paraId="0F950E43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14:paraId="434B5AA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CE081B2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BDC4DC7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DA0830B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1CFF5D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2181A52" w14:textId="77777777"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41B67901" w14:textId="77777777"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104D04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75B4E30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3777424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7536DF5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5522A089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  <w:p w14:paraId="2C758DE6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14:paraId="34D17A2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14:paraId="6347526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423204E7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14:paraId="13F2D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14:paraId="66DE5F15" w14:textId="77777777"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14:paraId="7BF289C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14:paraId="229DBA9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180C1E6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14:paraId="23F63BD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14:paraId="38618CD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11647AE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14:paraId="56CCD51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0B181BB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14:paraId="36EC0A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14:paraId="184B8FD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14:paraId="25DAC8A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5550B7C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14:paraId="14A7834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14:paraId="7964B5F3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14:paraId="27A52616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14:paraId="05B2E8B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14:paraId="3B97973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14:paraId="4190084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14:paraId="4D9B08C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FAB8FF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3BF6F0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213D12F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14:paraId="2D4CF04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7BA9FB4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31AA55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045077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33B4CE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3502CFAE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47E606CD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5E9FAFF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F2EEAE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5F76F86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707E30F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429199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7C6C58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14:paraId="0AC6D704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6450CC9F" w14:textId="77777777"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14:paraId="09337379" w14:textId="77777777"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14:paraId="15E19338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9D98FE8" w14:textId="77777777"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A727279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39E78D5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418E3402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076E0626" w14:textId="77777777"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2EE95FB" w14:textId="77777777" w:rsidR="00E4370D" w:rsidRPr="001575E9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 w:rsidRPr="001575E9"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14:paraId="35FC7E2C" w14:textId="77777777" w:rsidR="00F876DA" w:rsidRPr="001575E9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Раздел </w:t>
      </w:r>
      <w:r w:rsidR="00900E63" w:rsidRPr="001575E9">
        <w:rPr>
          <w:b/>
          <w:sz w:val="24"/>
          <w:szCs w:val="24"/>
        </w:rPr>
        <w:t>3</w:t>
      </w:r>
      <w:r w:rsidRPr="001575E9">
        <w:rPr>
          <w:b/>
          <w:sz w:val="24"/>
          <w:szCs w:val="24"/>
        </w:rPr>
        <w:t>.</w:t>
      </w:r>
      <w:r w:rsidRPr="001575E9">
        <w:rPr>
          <w:rFonts w:eastAsia="Calibri"/>
          <w:b/>
          <w:sz w:val="24"/>
          <w:szCs w:val="24"/>
        </w:rPr>
        <w:t xml:space="preserve"> </w:t>
      </w:r>
      <w:r w:rsidRPr="001575E9">
        <w:rPr>
          <w:b/>
          <w:sz w:val="24"/>
          <w:szCs w:val="24"/>
        </w:rPr>
        <w:t xml:space="preserve">Основы теории комплексного контроля в </w:t>
      </w:r>
      <w:r w:rsidR="00E4370D" w:rsidRPr="001575E9">
        <w:rPr>
          <w:b/>
          <w:sz w:val="24"/>
          <w:szCs w:val="24"/>
        </w:rPr>
        <w:t>ФКиС</w:t>
      </w:r>
    </w:p>
    <w:p w14:paraId="32813C78" w14:textId="77777777" w:rsidR="00F876DA" w:rsidRPr="001575E9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Теоретические основы спортивной метрологии.</w:t>
      </w:r>
    </w:p>
    <w:p w14:paraId="22F9A34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1575E9">
        <w:rPr>
          <w:b/>
          <w:sz w:val="24"/>
          <w:szCs w:val="24"/>
        </w:rPr>
        <w:t xml:space="preserve">Спортивная метрология – это: </w:t>
      </w:r>
    </w:p>
    <w:p w14:paraId="5DFACDC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14:paraId="79B4974A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Наука об измерениях в физической культуре и спорте.</w:t>
      </w:r>
    </w:p>
    <w:p w14:paraId="201CEFD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14:paraId="1129CB9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Наука о законах механического движения в живых системах.</w:t>
      </w:r>
    </w:p>
    <w:p w14:paraId="0B75554D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F5629D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такое измерение ?</w:t>
      </w:r>
    </w:p>
    <w:p w14:paraId="178FDFCB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нахождение физической величины.</w:t>
      </w:r>
    </w:p>
    <w:p w14:paraId="05893B8D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14:paraId="7CBE4AA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14:paraId="2B434FA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14:paraId="50545353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E0D68D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14:paraId="737B40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1900</w:t>
      </w:r>
    </w:p>
    <w:p w14:paraId="5A54B43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1865</w:t>
      </w:r>
    </w:p>
    <w:p w14:paraId="7E92BA75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1960</w:t>
      </w:r>
    </w:p>
    <w:p w14:paraId="5E080CD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1878</w:t>
      </w:r>
    </w:p>
    <w:p w14:paraId="75E19B7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6B175FF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14:paraId="7AC9078D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ампер, кельвин, моль, кандела</w:t>
      </w:r>
    </w:p>
    <w:p w14:paraId="0D33AC6E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ньютон, ампер, кельвин, моль</w:t>
      </w:r>
    </w:p>
    <w:p w14:paraId="126AA359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литр, паскаль, герц, ньютон, ват</w:t>
      </w:r>
    </w:p>
    <w:p w14:paraId="20094754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ельвин, ампер, литр, моль, паскаль, ньютон</w:t>
      </w:r>
    </w:p>
    <w:p w14:paraId="1F022B9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1503EE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Где проводилась  Международн</w:t>
      </w:r>
      <w:r w:rsidR="00E252A6" w:rsidRPr="001575E9">
        <w:rPr>
          <w:b/>
          <w:sz w:val="24"/>
          <w:szCs w:val="24"/>
        </w:rPr>
        <w:t>ая</w:t>
      </w:r>
      <w:r w:rsidRPr="001575E9">
        <w:rPr>
          <w:b/>
          <w:sz w:val="24"/>
          <w:szCs w:val="24"/>
        </w:rPr>
        <w:t xml:space="preserve"> генеральн</w:t>
      </w:r>
      <w:r w:rsidR="00E252A6" w:rsidRPr="001575E9">
        <w:rPr>
          <w:b/>
          <w:sz w:val="24"/>
          <w:szCs w:val="24"/>
        </w:rPr>
        <w:t>ая конференции по мерам и весам</w:t>
      </w:r>
      <w:r w:rsidRPr="001575E9">
        <w:rPr>
          <w:b/>
          <w:sz w:val="24"/>
          <w:szCs w:val="24"/>
        </w:rPr>
        <w:t>?</w:t>
      </w:r>
    </w:p>
    <w:p w14:paraId="6E89794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Англии</w:t>
      </w:r>
    </w:p>
    <w:p w14:paraId="2AFEB1C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Швеции</w:t>
      </w:r>
    </w:p>
    <w:p w14:paraId="07F7B5A8" w14:textId="77777777" w:rsidR="00F876DA" w:rsidRPr="001575E9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Париже</w:t>
      </w:r>
    </w:p>
    <w:p w14:paraId="450099A4" w14:textId="77777777" w:rsidR="00E252A6" w:rsidRPr="001575E9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России</w:t>
      </w:r>
    </w:p>
    <w:p w14:paraId="4312F77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14:paraId="49ACE76D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09370DD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201B221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4BF7812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71239DB8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7E669E2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</w:t>
      </w:r>
      <w:r w:rsidR="00E252A6" w:rsidRPr="001575E9">
        <w:rPr>
          <w:b/>
          <w:sz w:val="24"/>
          <w:szCs w:val="24"/>
        </w:rPr>
        <w:t>,</w:t>
      </w:r>
      <w:r w:rsidRPr="001575E9">
        <w:rPr>
          <w:b/>
          <w:sz w:val="24"/>
          <w:szCs w:val="24"/>
        </w:rPr>
        <w:t xml:space="preserve"> с помощью которого измеряют силу?</w:t>
      </w:r>
    </w:p>
    <w:p w14:paraId="41CDC6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Спидограф.</w:t>
      </w:r>
    </w:p>
    <w:p w14:paraId="0E44632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Гониометр.</w:t>
      </w:r>
    </w:p>
    <w:p w14:paraId="709DB745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Динамометр.</w:t>
      </w:r>
    </w:p>
    <w:p w14:paraId="6D8CD0E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.</w:t>
      </w:r>
    </w:p>
    <w:p w14:paraId="4E37B524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4A2D03F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ются приборы – показатели времени?</w:t>
      </w:r>
    </w:p>
    <w:p w14:paraId="3BFDE50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Гониометры.</w:t>
      </w:r>
    </w:p>
    <w:p w14:paraId="164951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Динамометры.</w:t>
      </w:r>
    </w:p>
    <w:p w14:paraId="15C7BE24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Спидографы.</w:t>
      </w:r>
    </w:p>
    <w:p w14:paraId="2AD6387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ы.</w:t>
      </w:r>
    </w:p>
    <w:p w14:paraId="77419282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299E7E8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14:paraId="40692A9B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1D94582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075DF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38AD69C2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6FBF0FD0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0FCEA4B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ускорения?</w:t>
      </w:r>
    </w:p>
    <w:p w14:paraId="0590AC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1A4255D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7DE5093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69FDF4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4E4534CE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50079B6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напряжения мышц?</w:t>
      </w:r>
    </w:p>
    <w:p w14:paraId="4EE18CB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3DE0419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401F8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3A0685A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27429BC2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15E2284" w14:textId="77777777" w:rsidR="00F876DA" w:rsidRPr="001575E9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Основы теории измерений</w:t>
      </w:r>
    </w:p>
    <w:p w14:paraId="535EEEE7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14:paraId="7C0002A9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14:paraId="2772F91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 измерения,</w:t>
      </w:r>
    </w:p>
    <w:p w14:paraId="00C9DBC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измерительный прибор, </w:t>
      </w:r>
    </w:p>
    <w:p w14:paraId="5B00B8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метод измерения и измерительный прибор, </w:t>
      </w:r>
    </w:p>
    <w:p w14:paraId="45BF99E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ика подготовки к измерению</w:t>
      </w:r>
    </w:p>
    <w:p w14:paraId="6280D02B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02BEEED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Погрешностью называют:</w:t>
      </w:r>
    </w:p>
    <w:p w14:paraId="71DE8E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14:paraId="01FC1C36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14:paraId="3FD2F080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3.Отклонение результата измерений от измеряемой величины.</w:t>
      </w:r>
    </w:p>
    <w:p w14:paraId="1A6130C7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1575E9">
        <w:rPr>
          <w:bCs/>
          <w:sz w:val="24"/>
          <w:szCs w:val="24"/>
        </w:rPr>
        <w:t>величина которой не изменяется от измерения к измерению.</w:t>
      </w:r>
    </w:p>
    <w:p w14:paraId="1D98F758" w14:textId="77777777" w:rsidR="00F876DA" w:rsidRPr="001575E9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14:paraId="1055B58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14:paraId="4321A541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А</w:t>
      </w:r>
      <w:r w:rsidR="00B32A17" w:rsidRPr="001575E9">
        <w:rPr>
          <w:sz w:val="24"/>
          <w:szCs w:val="24"/>
        </w:rPr>
        <w:t>бсолютная погрешность, с</w:t>
      </w:r>
      <w:r w:rsidRPr="001575E9">
        <w:rPr>
          <w:sz w:val="24"/>
          <w:szCs w:val="24"/>
        </w:rPr>
        <w:t>лучайная</w:t>
      </w:r>
      <w:r w:rsidR="00B32A17" w:rsidRPr="001575E9">
        <w:rPr>
          <w:sz w:val="24"/>
          <w:szCs w:val="24"/>
        </w:rPr>
        <w:t xml:space="preserve"> погрешность; </w:t>
      </w:r>
    </w:p>
    <w:p w14:paraId="7CCD84B4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С</w:t>
      </w:r>
      <w:r w:rsidR="00B32A17" w:rsidRPr="001575E9">
        <w:rPr>
          <w:sz w:val="24"/>
          <w:szCs w:val="24"/>
        </w:rPr>
        <w:t>истематическая погрешность, относительная погрешность;</w:t>
      </w:r>
    </w:p>
    <w:p w14:paraId="7368E24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14:paraId="19BDA56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14:paraId="1B7FDBCE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132030D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Что называется калибровкой?</w:t>
      </w:r>
    </w:p>
    <w:p w14:paraId="54FDD0F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Превращение систематической погрешности в случайную.</w:t>
      </w:r>
    </w:p>
    <w:p w14:paraId="2846640E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14:paraId="2F793C2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14:paraId="5904D664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Определение погрешностей показаний измерительных приборов.</w:t>
      </w:r>
    </w:p>
    <w:p w14:paraId="29A1A5B4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95EA908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F876C0C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14:paraId="094907E4" w14:textId="77777777" w:rsidR="00F876DA" w:rsidRPr="001575E9" w:rsidRDefault="00F876DA">
      <w:pPr>
        <w:rPr>
          <w:sz w:val="24"/>
          <w:szCs w:val="24"/>
        </w:rPr>
      </w:pPr>
    </w:p>
    <w:p w14:paraId="51C06F4C" w14:textId="77777777" w:rsidR="00F876DA" w:rsidRPr="001575E9" w:rsidRDefault="00B32A17">
      <w:pPr>
        <w:rPr>
          <w:sz w:val="24"/>
          <w:szCs w:val="24"/>
        </w:rPr>
      </w:pPr>
      <w:r w:rsidRPr="001575E9">
        <w:rPr>
          <w:noProof/>
          <w:sz w:val="24"/>
          <w:szCs w:val="24"/>
        </w:rPr>
        <w:drawing>
          <wp:inline distT="0" distB="0" distL="0" distR="0" wp14:anchorId="3D45615C" wp14:editId="29B4CDE8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A9CA9" w14:textId="77777777" w:rsidR="00E252A6" w:rsidRPr="001575E9" w:rsidRDefault="00E252A6">
      <w:pPr>
        <w:rPr>
          <w:sz w:val="24"/>
          <w:szCs w:val="24"/>
        </w:rPr>
      </w:pPr>
    </w:p>
    <w:p w14:paraId="20D8E85F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14:paraId="3C574A58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проводная телеметрия.</w:t>
      </w:r>
    </w:p>
    <w:p w14:paraId="7BCBF6E5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Акустическая телеметрия, проводная телеметрия, фототелеметрия.</w:t>
      </w:r>
    </w:p>
    <w:p w14:paraId="5ACBA2BB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Радиотелеметрия, фототелеметрия.</w:t>
      </w:r>
    </w:p>
    <w:p w14:paraId="512EBD5E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14:paraId="0923AC66" w14:textId="77777777" w:rsidR="003E4583" w:rsidRPr="001575E9" w:rsidRDefault="003E4583">
      <w:pPr>
        <w:rPr>
          <w:b/>
          <w:sz w:val="24"/>
          <w:szCs w:val="24"/>
        </w:rPr>
      </w:pPr>
    </w:p>
    <w:p w14:paraId="38997216" w14:textId="77777777" w:rsidR="003E4583" w:rsidRPr="001575E9" w:rsidRDefault="003E4583">
      <w:pPr>
        <w:rPr>
          <w:b/>
          <w:sz w:val="24"/>
          <w:szCs w:val="24"/>
        </w:rPr>
      </w:pPr>
    </w:p>
    <w:p w14:paraId="71BA9633" w14:textId="77777777" w:rsidR="003E4583" w:rsidRPr="001575E9" w:rsidRDefault="003E4583">
      <w:pPr>
        <w:rPr>
          <w:b/>
          <w:sz w:val="24"/>
          <w:szCs w:val="24"/>
        </w:rPr>
      </w:pPr>
    </w:p>
    <w:p w14:paraId="1E21050F" w14:textId="77777777" w:rsidR="003E4583" w:rsidRPr="001575E9" w:rsidRDefault="003E4583">
      <w:pPr>
        <w:rPr>
          <w:b/>
          <w:sz w:val="24"/>
          <w:szCs w:val="24"/>
        </w:rPr>
      </w:pPr>
    </w:p>
    <w:p w14:paraId="73CBE4E4" w14:textId="77777777" w:rsidR="003E4583" w:rsidRPr="001575E9" w:rsidRDefault="003E4583">
      <w:pPr>
        <w:rPr>
          <w:b/>
          <w:sz w:val="24"/>
          <w:szCs w:val="24"/>
        </w:rPr>
      </w:pPr>
    </w:p>
    <w:p w14:paraId="7018F3DD" w14:textId="77777777" w:rsidR="003E4583" w:rsidRPr="001575E9" w:rsidRDefault="003E4583">
      <w:pPr>
        <w:rPr>
          <w:b/>
          <w:sz w:val="24"/>
          <w:szCs w:val="24"/>
        </w:rPr>
      </w:pPr>
    </w:p>
    <w:p w14:paraId="08505B00" w14:textId="77777777" w:rsidR="003E4583" w:rsidRPr="001575E9" w:rsidRDefault="003E4583">
      <w:pPr>
        <w:rPr>
          <w:b/>
          <w:sz w:val="24"/>
          <w:szCs w:val="24"/>
        </w:rPr>
      </w:pPr>
    </w:p>
    <w:p w14:paraId="0DBFD044" w14:textId="77777777" w:rsidR="003E4583" w:rsidRPr="001575E9" w:rsidRDefault="003E4583">
      <w:pPr>
        <w:rPr>
          <w:b/>
          <w:sz w:val="24"/>
          <w:szCs w:val="24"/>
        </w:rPr>
      </w:pPr>
    </w:p>
    <w:p w14:paraId="12A57C33" w14:textId="77777777" w:rsidR="003E4583" w:rsidRPr="001575E9" w:rsidRDefault="003E4583">
      <w:pPr>
        <w:rPr>
          <w:b/>
          <w:sz w:val="24"/>
          <w:szCs w:val="24"/>
        </w:rPr>
      </w:pPr>
    </w:p>
    <w:p w14:paraId="719A6C8B" w14:textId="77777777" w:rsidR="003E4583" w:rsidRPr="001575E9" w:rsidRDefault="003E4583">
      <w:pPr>
        <w:rPr>
          <w:b/>
          <w:sz w:val="24"/>
          <w:szCs w:val="24"/>
        </w:rPr>
      </w:pPr>
    </w:p>
    <w:p w14:paraId="4C42FD4B" w14:textId="77777777" w:rsidR="003E4583" w:rsidRPr="001575E9" w:rsidRDefault="003E4583">
      <w:pPr>
        <w:rPr>
          <w:b/>
          <w:sz w:val="24"/>
          <w:szCs w:val="24"/>
        </w:rPr>
      </w:pPr>
    </w:p>
    <w:p w14:paraId="40FBF632" w14:textId="77777777" w:rsidR="003E4583" w:rsidRPr="001575E9" w:rsidRDefault="003E4583">
      <w:pPr>
        <w:rPr>
          <w:b/>
          <w:sz w:val="24"/>
          <w:szCs w:val="24"/>
        </w:rPr>
      </w:pPr>
    </w:p>
    <w:p w14:paraId="1D20AEBD" w14:textId="77777777" w:rsidR="003E4583" w:rsidRPr="001575E9" w:rsidRDefault="003E4583">
      <w:pPr>
        <w:rPr>
          <w:b/>
          <w:sz w:val="24"/>
          <w:szCs w:val="24"/>
        </w:rPr>
      </w:pPr>
    </w:p>
    <w:p w14:paraId="09DC4295" w14:textId="77777777" w:rsidR="003E4583" w:rsidRPr="001575E9" w:rsidRDefault="003E4583">
      <w:pPr>
        <w:rPr>
          <w:b/>
          <w:sz w:val="24"/>
          <w:szCs w:val="24"/>
        </w:rPr>
      </w:pPr>
    </w:p>
    <w:p w14:paraId="61F31143" w14:textId="77777777" w:rsidR="00E252A6" w:rsidRPr="001575E9" w:rsidRDefault="00E252A6" w:rsidP="003E4583">
      <w:pPr>
        <w:jc w:val="center"/>
        <w:rPr>
          <w:b/>
          <w:sz w:val="24"/>
          <w:szCs w:val="24"/>
        </w:rPr>
        <w:sectPr w:rsidR="00E252A6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4EA2DF4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тестов.</w:t>
      </w:r>
    </w:p>
    <w:p w14:paraId="66F1B1B8" w14:textId="77777777" w:rsidR="00F876DA" w:rsidRPr="001575E9" w:rsidRDefault="00F876DA">
      <w:pPr>
        <w:rPr>
          <w:b/>
          <w:sz w:val="24"/>
          <w:szCs w:val="24"/>
        </w:rPr>
      </w:pPr>
    </w:p>
    <w:p w14:paraId="613BD601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тестом в спортивной метрологии?</w:t>
      </w:r>
    </w:p>
    <w:p w14:paraId="4F8DCF5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14:paraId="0E58E4F3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14:paraId="035400A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14:paraId="48AA510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14:paraId="48F42AA7" w14:textId="77777777" w:rsidR="00F876DA" w:rsidRPr="001575E9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е требования предъявляются к тесту? </w:t>
      </w:r>
    </w:p>
    <w:p w14:paraId="5A152BB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14:paraId="793B36F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14:paraId="6FB97F7E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14:paraId="3A5D011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14:paraId="1CFF434B" w14:textId="77777777" w:rsidR="00E252A6" w:rsidRPr="001575E9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07C564B9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ие тесты называются аутентичными?</w:t>
      </w:r>
    </w:p>
    <w:p w14:paraId="3AB5C3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 требованиям надежности и информативности.</w:t>
      </w:r>
    </w:p>
    <w:p w14:paraId="6A2685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14:paraId="62E868AF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14:paraId="0904DF8A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14:paraId="1B005C12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7D8D515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называется надежностью теста? </w:t>
      </w:r>
    </w:p>
    <w:p w14:paraId="54738FD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14:paraId="70615B9B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62042DD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14:paraId="5560482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14:paraId="69BC19D0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0373C1E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14:paraId="120A38E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еконтролируемые изменения внешних условий и аппаратуры.</w:t>
      </w:r>
    </w:p>
    <w:p w14:paraId="2D35758B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14:paraId="76EB32D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1575E9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14:paraId="380AE1D6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486A656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такое гомогенный комплекс тестов? </w:t>
      </w:r>
    </w:p>
    <w:p w14:paraId="0CA7F1AF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комплекс, удовлетворяющий требованиям добротности.</w:t>
      </w:r>
    </w:p>
    <w:p w14:paraId="21EF822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7C60886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1E5EA646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14:paraId="301D9BD4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Что такое гетерогенный комплекс тестов?</w:t>
      </w:r>
    </w:p>
    <w:p w14:paraId="7AEFEA08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14:paraId="60F222D3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442EE47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14:paraId="55FFDE68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54041D90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14:paraId="3CEEF8BA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1. Путем более строгой стандартизации тестирования. </w:t>
      </w:r>
    </w:p>
    <w:p w14:paraId="36C8C22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14:paraId="4ECC1533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14:paraId="06561BA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14:paraId="306E714A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7FCE526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информативностью теста?</w:t>
      </w:r>
    </w:p>
    <w:p w14:paraId="5BEF9E4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14:paraId="1298ABF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давать информацию об исследуемом объекте.</w:t>
      </w:r>
    </w:p>
    <w:p w14:paraId="060AF5B6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14:paraId="6D80F0B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069EFBF7" w14:textId="77777777" w:rsidR="00F876DA" w:rsidRPr="001575E9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14:paraId="1C34ECCD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ой тест считается добротным?</w:t>
      </w:r>
    </w:p>
    <w:p w14:paraId="356D458C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14:paraId="3C11D3DE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Если тест информативен, то он считается добротным.</w:t>
      </w:r>
    </w:p>
    <w:p w14:paraId="12F9B47B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Если тест информативен и надёжен, то он считается добротным.</w:t>
      </w:r>
    </w:p>
    <w:p w14:paraId="108D9B71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Если тест имеет диагностическую и прогностическую информативность.</w:t>
      </w:r>
    </w:p>
    <w:p w14:paraId="2390FFD7" w14:textId="77777777" w:rsidR="003E4583" w:rsidRPr="001575E9" w:rsidRDefault="003E4583">
      <w:pPr>
        <w:rPr>
          <w:sz w:val="24"/>
          <w:szCs w:val="24"/>
        </w:rPr>
      </w:pPr>
    </w:p>
    <w:p w14:paraId="0CB3A104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короткие дистанции (30-60м) с высокого старта?</w:t>
      </w:r>
    </w:p>
    <w:p w14:paraId="6234DBFC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20E841F8" w14:textId="77777777" w:rsidR="00F876DA" w:rsidRPr="001575E9" w:rsidRDefault="002B7603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09377E65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30F89E1E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4CD6ABEE" w14:textId="77777777" w:rsidR="00F876DA" w:rsidRPr="001575E9" w:rsidRDefault="00F876DA">
      <w:pPr>
        <w:rPr>
          <w:bCs/>
          <w:sz w:val="24"/>
          <w:szCs w:val="24"/>
        </w:rPr>
      </w:pPr>
    </w:p>
    <w:p w14:paraId="628EAACA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длинные дистанции?</w:t>
      </w:r>
    </w:p>
    <w:p w14:paraId="163B05B7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7156FA65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0D0E862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96FBC76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E9DD1EF" w14:textId="77777777" w:rsidR="00F876DA" w:rsidRPr="001575E9" w:rsidRDefault="00F876DA">
      <w:pPr>
        <w:rPr>
          <w:bCs/>
          <w:sz w:val="24"/>
          <w:szCs w:val="24"/>
        </w:rPr>
      </w:pPr>
    </w:p>
    <w:p w14:paraId="778B9A35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14:paraId="41A7E208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609733A2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 xml:space="preserve">Сила </w:t>
      </w:r>
    </w:p>
    <w:p w14:paraId="23A4A8D1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7EED2107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A191834" w14:textId="77777777" w:rsidR="00F876DA" w:rsidRPr="001575E9" w:rsidRDefault="00F876DA">
      <w:pPr>
        <w:rPr>
          <w:bCs/>
          <w:sz w:val="24"/>
          <w:szCs w:val="24"/>
        </w:rPr>
      </w:pPr>
    </w:p>
    <w:p w14:paraId="5FC27D19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14:paraId="43460BBD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713D1B7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0537AD9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2D9CAFC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F1009B5" w14:textId="77777777" w:rsidR="00F876DA" w:rsidRPr="001575E9" w:rsidRDefault="00F876DA">
      <w:pPr>
        <w:rPr>
          <w:bCs/>
          <w:sz w:val="24"/>
          <w:szCs w:val="24"/>
        </w:rPr>
      </w:pPr>
    </w:p>
    <w:p w14:paraId="5551493B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14:paraId="2A734C9A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44E869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738D1B4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075B5765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6347BF5" w14:textId="77777777" w:rsidR="00F876DA" w:rsidRPr="001575E9" w:rsidRDefault="00F876DA">
      <w:pPr>
        <w:rPr>
          <w:bCs/>
          <w:sz w:val="24"/>
          <w:szCs w:val="24"/>
        </w:rPr>
      </w:pPr>
    </w:p>
    <w:p w14:paraId="36843DA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прыжок в длину с места или с разбега?</w:t>
      </w:r>
    </w:p>
    <w:p w14:paraId="0A3EB6E5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22FB26A4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180624F1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3EC3F057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7DE81BAF" w14:textId="77777777" w:rsidR="00F876DA" w:rsidRPr="001575E9" w:rsidRDefault="00F876DA">
      <w:pPr>
        <w:rPr>
          <w:bCs/>
          <w:sz w:val="24"/>
          <w:szCs w:val="24"/>
        </w:rPr>
      </w:pPr>
    </w:p>
    <w:p w14:paraId="4C7AFFD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</w:t>
      </w:r>
      <w:r w:rsidRPr="001575E9">
        <w:rPr>
          <w:b/>
          <w:bCs/>
          <w:sz w:val="24"/>
          <w:szCs w:val="24"/>
        </w:rPr>
        <w:t>Гарвардским степ-тестом?</w:t>
      </w:r>
    </w:p>
    <w:p w14:paraId="25B67B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64A7232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7AFB97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0EA6D4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C6E1F5E" w14:textId="77777777" w:rsidR="00F876DA" w:rsidRPr="001575E9" w:rsidRDefault="00F876DA">
      <w:pPr>
        <w:rPr>
          <w:bCs/>
          <w:sz w:val="24"/>
          <w:szCs w:val="24"/>
        </w:rPr>
      </w:pPr>
    </w:p>
    <w:p w14:paraId="07B6414D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</w:t>
      </w:r>
      <w:r w:rsidRPr="001575E9">
        <w:rPr>
          <w:b/>
          <w:bCs/>
          <w:sz w:val="24"/>
          <w:szCs w:val="24"/>
        </w:rPr>
        <w:t xml:space="preserve">естом </w:t>
      </w:r>
      <w:r w:rsidRPr="001575E9">
        <w:rPr>
          <w:b/>
          <w:bCs/>
          <w:sz w:val="24"/>
          <w:szCs w:val="24"/>
          <w:lang w:val="en-US"/>
        </w:rPr>
        <w:t>PWC</w:t>
      </w:r>
      <w:r w:rsidRPr="001575E9">
        <w:rPr>
          <w:b/>
          <w:bCs/>
          <w:sz w:val="24"/>
          <w:szCs w:val="24"/>
          <w:vertAlign w:val="subscript"/>
        </w:rPr>
        <w:t>170</w:t>
      </w:r>
      <w:r w:rsidRPr="001575E9">
        <w:rPr>
          <w:b/>
          <w:bCs/>
          <w:sz w:val="24"/>
          <w:szCs w:val="24"/>
        </w:rPr>
        <w:t>?</w:t>
      </w:r>
    </w:p>
    <w:p w14:paraId="75F3ECE1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29D35FA3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D08B945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42B869BA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7BCE05C" w14:textId="77777777" w:rsidR="00F876DA" w:rsidRPr="001575E9" w:rsidRDefault="00F876DA">
      <w:pPr>
        <w:rPr>
          <w:sz w:val="24"/>
          <w:szCs w:val="24"/>
        </w:rPr>
      </w:pPr>
    </w:p>
    <w:p w14:paraId="63F7F074" w14:textId="77777777" w:rsidR="003E4583" w:rsidRPr="001575E9" w:rsidRDefault="003E4583">
      <w:pPr>
        <w:rPr>
          <w:b/>
          <w:sz w:val="24"/>
          <w:szCs w:val="24"/>
        </w:rPr>
        <w:sectPr w:rsidR="003E4583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9D07379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оценок.</w:t>
      </w:r>
    </w:p>
    <w:p w14:paraId="0CEAC0ED" w14:textId="77777777" w:rsidR="00F876DA" w:rsidRPr="001575E9" w:rsidRDefault="00F876DA">
      <w:pPr>
        <w:rPr>
          <w:b/>
          <w:sz w:val="24"/>
          <w:szCs w:val="24"/>
        </w:rPr>
      </w:pPr>
    </w:p>
    <w:p w14:paraId="24F80104" w14:textId="77777777" w:rsidR="00F876DA" w:rsidRPr="001575E9" w:rsidRDefault="00B32A17" w:rsidP="004162E6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ля чего используются шкалы оценок?</w:t>
      </w:r>
    </w:p>
    <w:p w14:paraId="594BC3C7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14:paraId="4AA2948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14:paraId="5A286305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14:paraId="5A6B933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14:paraId="6BFB0A4E" w14:textId="77777777" w:rsidR="00F876DA" w:rsidRPr="001575E9" w:rsidRDefault="004162E6">
      <w:pPr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Перечислите четыре основных типа шкал оценок:</w:t>
      </w:r>
    </w:p>
    <w:p w14:paraId="18C73911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наименований, рангов, интервалов, отношений;</w:t>
      </w:r>
    </w:p>
    <w:p w14:paraId="2DE4F5DA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перцентильная шкала, Т-шкала, шкала выбранных точек, шкала ГЦОЛИФК;</w:t>
      </w:r>
    </w:p>
    <w:p w14:paraId="43B87A45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С-шкала, Т- шкала, перцентильная шкала, шкала выбранных точек.</w:t>
      </w:r>
    </w:p>
    <w:p w14:paraId="17378D40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14:paraId="49327E1B" w14:textId="77777777" w:rsidR="00F876DA" w:rsidRPr="001575E9" w:rsidRDefault="004162E6">
      <w:pPr>
        <w:rPr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1575E9">
        <w:rPr>
          <w:sz w:val="24"/>
          <w:szCs w:val="24"/>
        </w:rPr>
        <w:br/>
        <w:t>1. Сопоставительные, индивидуальные, должные.</w:t>
      </w:r>
    </w:p>
    <w:p w14:paraId="311CB1F1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Сопоставительные, индивидуальные, должные, возрастные.</w:t>
      </w:r>
    </w:p>
    <w:p w14:paraId="34E3461D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Индивидуальные, возрастные, должные.</w:t>
      </w:r>
    </w:p>
    <w:p w14:paraId="0E059F07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Школьные, вузовские, трудовые.</w:t>
      </w:r>
    </w:p>
    <w:p w14:paraId="08B296E1" w14:textId="77777777" w:rsidR="00F876DA" w:rsidRPr="001575E9" w:rsidRDefault="00F876DA">
      <w:pPr>
        <w:rPr>
          <w:sz w:val="24"/>
          <w:szCs w:val="24"/>
        </w:rPr>
      </w:pPr>
    </w:p>
    <w:p w14:paraId="4652E638" w14:textId="77777777" w:rsidR="00F876DA" w:rsidRPr="001575E9" w:rsidRDefault="00F876DA">
      <w:pPr>
        <w:rPr>
          <w:bCs/>
          <w:sz w:val="24"/>
          <w:szCs w:val="24"/>
        </w:rPr>
      </w:pPr>
    </w:p>
    <w:p w14:paraId="7556B9D3" w14:textId="77777777" w:rsidR="00F876DA" w:rsidRPr="001575E9" w:rsidRDefault="00B32A17">
      <w:pPr>
        <w:contextualSpacing/>
        <w:jc w:val="both"/>
        <w:rPr>
          <w:b/>
          <w:sz w:val="24"/>
          <w:szCs w:val="24"/>
        </w:rPr>
      </w:pPr>
      <w:r w:rsidRPr="001575E9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1575E9">
        <w:rPr>
          <w:b/>
          <w:sz w:val="24"/>
          <w:szCs w:val="24"/>
        </w:rPr>
        <w:t>измерения и количественной оценки качественных показателей?</w:t>
      </w:r>
    </w:p>
    <w:p w14:paraId="1B23B86F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Теория тестов</w:t>
      </w:r>
    </w:p>
    <w:p w14:paraId="446739A4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татистика</w:t>
      </w:r>
    </w:p>
    <w:p w14:paraId="471B0EB6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Квалиметрия</w:t>
      </w:r>
    </w:p>
    <w:p w14:paraId="7410368E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оделирование</w:t>
      </w:r>
    </w:p>
    <w:p w14:paraId="2D09C8A5" w14:textId="77777777" w:rsidR="00F876DA" w:rsidRPr="00EA0C88" w:rsidRDefault="00F876DA">
      <w:pPr>
        <w:contextualSpacing/>
        <w:jc w:val="both"/>
        <w:rPr>
          <w:sz w:val="24"/>
          <w:szCs w:val="24"/>
        </w:rPr>
      </w:pPr>
    </w:p>
    <w:p w14:paraId="6B631A83" w14:textId="77777777"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3FCF2BF" w14:textId="77777777"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14:paraId="29F97D9A" w14:textId="77777777"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14:paraId="63544C38" w14:textId="77777777"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14:paraId="33FCE0E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14:paraId="074DC3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14:paraId="4D42C8EF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62368C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14:paraId="67770F47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14:paraId="5D91FC1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48114B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14:paraId="27055F5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14:paraId="14276DCA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7ABA86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14:paraId="1F68AFAB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14:paraId="0E27FFB4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F8941E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14:paraId="3FB3216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14:paraId="56143884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0C8F53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14:paraId="18745A4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14:paraId="42B950E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A629832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14:paraId="137598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14:paraId="217858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0ED93A6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14:paraId="55461BB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14:paraId="7DA3636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002A1BC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14:paraId="6A793AC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14:paraId="47D18E3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D49774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14:paraId="1671811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14:paraId="1B72F05B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37B9D17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14:paraId="5846408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14:paraId="1A25D48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14:paraId="3857314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14:paraId="040B7D9E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14:paraId="47DEC8A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14:paraId="48C56A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14:paraId="5884CF7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14:paraId="7A1929BA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14:paraId="3262C8A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2B92AF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14:paraId="64B19C8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14:paraId="0CCE77E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7DAADB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14:paraId="4B47F6D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14:paraId="22D46A8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14:paraId="4A074BC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4F3EF5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14:paraId="6D3267D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14:paraId="41C7D2D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9F073A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14:paraId="08907BB9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14:paraId="29E71D55" w14:textId="77777777" w:rsidR="00F876DA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14:paraId="225D1767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685795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14:paraId="031D627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14:paraId="1957D3B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14:paraId="5960D9F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14:paraId="739686B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0BBC85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14:paraId="6F0291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14:paraId="509661C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3431F8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14:paraId="7C253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14:paraId="3A438F9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CE923EB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14:paraId="2713DCD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14:paraId="400B0DB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31A5D35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14:paraId="25767C6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14:paraId="4D8FD74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241ED4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14:paraId="5638584A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14:paraId="4AA0021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7E470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14:paraId="4278141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14:paraId="13A683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14:paraId="7620EED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876DD8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14:paraId="331E86C0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14:paraId="3524386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14:paraId="4993F02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B6FE46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14:paraId="1E990E2B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14:paraId="70C152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14:paraId="4388B74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14:paraId="6EEBE05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A0ADA6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14:paraId="3D6A59A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14:paraId="33FDE4C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14:paraId="2E3FB92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14:paraId="5DB00DB3" w14:textId="77777777"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14:paraId="460A6CC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14:paraId="18FB3B6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14:paraId="79237C1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615D7B97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14:paraId="5A5B30E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14:paraId="776F56E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566692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14:paraId="44DC2F9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14:paraId="4E1B9A5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14:paraId="13FBC7B5" w14:textId="77777777" w:rsidR="001575E9" w:rsidRDefault="001575E9">
      <w:pPr>
        <w:jc w:val="both"/>
        <w:rPr>
          <w:rFonts w:eastAsia="MS Mincho"/>
          <w:b/>
          <w:sz w:val="24"/>
          <w:szCs w:val="24"/>
        </w:rPr>
      </w:pPr>
    </w:p>
    <w:p w14:paraId="3D2919A9" w14:textId="77777777"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14:paraId="6CCA36F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14:paraId="24AC9CDF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14:paraId="0D0ACE63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14:paraId="729C685B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755C545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14:paraId="721C22A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14:paraId="3C6A88E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14:paraId="5E1217B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24007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14:paraId="3B320E2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A54AD1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D80AEB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CBC2D4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14:paraId="5A22B61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0AF94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AF201E5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13FA34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14:paraId="6168C9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14:paraId="0BF85F5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14:paraId="526D4A9E" w14:textId="77777777" w:rsidR="00F876DA" w:rsidRPr="00EA0C88" w:rsidRDefault="00F876DA">
      <w:pPr>
        <w:rPr>
          <w:sz w:val="24"/>
          <w:szCs w:val="24"/>
        </w:rPr>
      </w:pPr>
    </w:p>
    <w:p w14:paraId="45D45EF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14:paraId="7F4C4C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14:paraId="2D218BC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14:paraId="7AFB060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14:paraId="0B2282F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14:paraId="46066072" w14:textId="77777777" w:rsidR="00F876DA" w:rsidRPr="00EA0C88" w:rsidRDefault="00F876DA">
      <w:pPr>
        <w:rPr>
          <w:sz w:val="24"/>
          <w:szCs w:val="24"/>
        </w:rPr>
      </w:pPr>
    </w:p>
    <w:p w14:paraId="7DAEC9C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14:paraId="357FEBB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14:paraId="078311F8" w14:textId="77777777" w:rsidR="00F876DA" w:rsidRPr="00EA0C88" w:rsidRDefault="00F876DA">
      <w:pPr>
        <w:rPr>
          <w:sz w:val="24"/>
          <w:szCs w:val="24"/>
        </w:rPr>
      </w:pPr>
    </w:p>
    <w:p w14:paraId="4A5510F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14:paraId="3C77A9B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14:paraId="55B6CC36" w14:textId="77777777" w:rsidR="00F876DA" w:rsidRPr="00EA0C88" w:rsidRDefault="00F876DA">
      <w:pPr>
        <w:rPr>
          <w:sz w:val="24"/>
          <w:szCs w:val="24"/>
        </w:rPr>
      </w:pPr>
    </w:p>
    <w:p w14:paraId="60C521A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14:paraId="05AA304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14:paraId="6D0A2D37" w14:textId="77777777" w:rsidR="00F876DA" w:rsidRPr="00EA0C88" w:rsidRDefault="00F876DA">
      <w:pPr>
        <w:rPr>
          <w:sz w:val="24"/>
          <w:szCs w:val="24"/>
        </w:rPr>
      </w:pPr>
    </w:p>
    <w:p w14:paraId="3A757DA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14:paraId="486183F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14:paraId="6011A6CD" w14:textId="77777777" w:rsidR="00F876DA" w:rsidRPr="00EA0C88" w:rsidRDefault="00F876DA">
      <w:pPr>
        <w:rPr>
          <w:sz w:val="24"/>
          <w:szCs w:val="24"/>
        </w:rPr>
      </w:pPr>
    </w:p>
    <w:p w14:paraId="2038E62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14:paraId="41E264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14:paraId="253BFF29" w14:textId="77777777" w:rsidR="00F876DA" w:rsidRPr="00EA0C88" w:rsidRDefault="00F876DA">
      <w:pPr>
        <w:rPr>
          <w:sz w:val="24"/>
          <w:szCs w:val="24"/>
        </w:rPr>
      </w:pPr>
    </w:p>
    <w:p w14:paraId="09B88CF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14:paraId="08053EC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14:paraId="4C46C1C5" w14:textId="77777777" w:rsidR="00F876DA" w:rsidRPr="00EA0C88" w:rsidRDefault="00F876DA">
      <w:pPr>
        <w:rPr>
          <w:sz w:val="24"/>
          <w:szCs w:val="24"/>
        </w:rPr>
      </w:pPr>
    </w:p>
    <w:p w14:paraId="51847C1B" w14:textId="77777777"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14:paraId="6299F3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14:paraId="47315AF8" w14:textId="77777777" w:rsidR="00F876DA" w:rsidRPr="00EA0C88" w:rsidRDefault="00F876DA">
      <w:pPr>
        <w:rPr>
          <w:sz w:val="24"/>
          <w:szCs w:val="24"/>
        </w:rPr>
      </w:pPr>
    </w:p>
    <w:p w14:paraId="4B7BA8D2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14:paraId="62085A2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14:paraId="757675A8" w14:textId="77777777" w:rsidR="00F876DA" w:rsidRPr="00EA0C88" w:rsidRDefault="00F876DA">
      <w:pPr>
        <w:rPr>
          <w:sz w:val="24"/>
          <w:szCs w:val="24"/>
        </w:rPr>
      </w:pPr>
    </w:p>
    <w:p w14:paraId="5C8CADC8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14:paraId="1BF3C65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14:paraId="720C0A82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2FC0B72" w14:textId="77777777"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A4FF5BF" w14:textId="77777777"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14:paraId="5893785A" w14:textId="77777777"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14:paraId="2C7CF7FA" w14:textId="77777777"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14:paraId="5141FF25" w14:textId="77777777"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14:paraId="6BE619A9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14:paraId="757365D2" w14:textId="77777777" w:rsidR="00F876DA" w:rsidRPr="00EA0C88" w:rsidRDefault="00F876DA">
      <w:pPr>
        <w:rPr>
          <w:sz w:val="24"/>
          <w:szCs w:val="24"/>
        </w:rPr>
      </w:pPr>
    </w:p>
    <w:p w14:paraId="67162C3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14:paraId="58AA1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14:paraId="0FC8EABE" w14:textId="77777777" w:rsidR="00F876DA" w:rsidRPr="00EA0C88" w:rsidRDefault="00F876DA">
      <w:pPr>
        <w:rPr>
          <w:sz w:val="24"/>
          <w:szCs w:val="24"/>
        </w:rPr>
      </w:pPr>
    </w:p>
    <w:p w14:paraId="29E22C4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14:paraId="64C87A0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14:paraId="79FF26A7" w14:textId="77777777" w:rsidR="00F876DA" w:rsidRPr="00EA0C88" w:rsidRDefault="00F876DA">
      <w:pPr>
        <w:rPr>
          <w:sz w:val="24"/>
          <w:szCs w:val="24"/>
        </w:rPr>
      </w:pPr>
    </w:p>
    <w:p w14:paraId="4C7ABE0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14:paraId="1BD8884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14:paraId="5CF0EA0D" w14:textId="77777777" w:rsidR="00F876DA" w:rsidRPr="00EA0C88" w:rsidRDefault="00F876DA">
      <w:pPr>
        <w:rPr>
          <w:sz w:val="24"/>
          <w:szCs w:val="24"/>
        </w:rPr>
      </w:pPr>
    </w:p>
    <w:p w14:paraId="214FE1E5" w14:textId="77777777"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14:paraId="1099DA9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14:paraId="7964C3B9" w14:textId="77777777"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14:paraId="29B598BA" w14:textId="77777777" w:rsidR="004162E6" w:rsidRPr="00EA0C88" w:rsidRDefault="004162E6">
      <w:pPr>
        <w:rPr>
          <w:rFonts w:eastAsia="MS Mincho"/>
          <w:sz w:val="24"/>
          <w:szCs w:val="24"/>
        </w:rPr>
      </w:pPr>
    </w:p>
    <w:p w14:paraId="36B0EF9D" w14:textId="77777777"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14:paraId="3CE51D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14:paraId="3CB9AFF1" w14:textId="77777777" w:rsidR="00F876DA" w:rsidRPr="00EA0C88" w:rsidRDefault="00F876DA">
      <w:pPr>
        <w:rPr>
          <w:sz w:val="24"/>
          <w:szCs w:val="24"/>
        </w:rPr>
      </w:pPr>
    </w:p>
    <w:p w14:paraId="3A9F75C9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14:paraId="1276739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14:paraId="653C4975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54DAE7CB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14:paraId="6CFB2BD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14:paraId="7ACEA44F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6482619C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14:paraId="78E781B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14:paraId="64679CAC" w14:textId="77777777" w:rsidR="00F876DA" w:rsidRPr="00EA0C88" w:rsidRDefault="00F876DA">
      <w:pPr>
        <w:rPr>
          <w:sz w:val="24"/>
          <w:szCs w:val="24"/>
        </w:rPr>
      </w:pPr>
    </w:p>
    <w:p w14:paraId="75F25B02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14:paraId="6D9A447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14:paraId="5241D3C3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265B8C8" w14:textId="77777777"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14:paraId="536E9B6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14:paraId="554DD5C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6100991" w14:textId="77777777"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14:paraId="504BCF5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14:paraId="075D803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0C8863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14:paraId="60D8FF9A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14:paraId="7FD2954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14:paraId="4CB5B8E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14:paraId="7284714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14:paraId="5DFAA36F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14:paraId="735CAFDD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14:paraId="45D3A99F" w14:textId="77777777" w:rsidR="00F876DA" w:rsidRPr="00500595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14:paraId="641F07C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14:paraId="157B823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14:paraId="3E40498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351CB69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14:paraId="33F54F4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14:paraId="64EFA30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84EE30B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14:paraId="6568F5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14:paraId="0690246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14:paraId="62D0D569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098091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14:paraId="63A293E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14:paraId="6F119E4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1F1CB0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14:paraId="0407BA0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14:paraId="377814C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4C2E52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14:paraId="13DDB32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14:paraId="3B2DC80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65FF34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14:paraId="0A060913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14:paraId="2496DC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14:paraId="4A9794A4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42E30B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14:paraId="6B10C8B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14:paraId="7DF09FD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14:paraId="1331F8D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F2521C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14:paraId="4E8ECEC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14:paraId="579F7458" w14:textId="77777777" w:rsidR="001575E9" w:rsidRDefault="001575E9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</w:rPr>
      </w:pPr>
    </w:p>
    <w:p w14:paraId="1B3F3BD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14:paraId="63E6B7A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14:paraId="2521B0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88E6E9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14:paraId="2B344FB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14:paraId="10E2412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14:paraId="52EA0E58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8352101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14:paraId="294017CE" w14:textId="77777777"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14:paraId="1ADDF7CE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07855A1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14:paraId="3379D96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14:paraId="64953A8C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BF404AB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14:paraId="6B63FEF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14:paraId="76394AAE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14:paraId="0EF2E64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17790F6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14:paraId="1A4FD10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14:paraId="0313F79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14:paraId="300EAFE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14:paraId="3E7F0C6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14:paraId="2B0BDA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</w:t>
      </w:r>
    </w:p>
    <w:p w14:paraId="00C2CB1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14:paraId="4BF5E24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14:paraId="32F6D57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14:paraId="4267744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14:paraId="15E54115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14:paraId="16FE825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</w:t>
      </w:r>
    </w:p>
    <w:p w14:paraId="3CDA466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14:paraId="1CCBA34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14:paraId="4B42B32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14:paraId="58E0B8E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------</w:t>
      </w:r>
    </w:p>
    <w:p w14:paraId="4021B9C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14:paraId="68DFDA0E" w14:textId="77777777"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14:paraId="6EBD4D1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14:paraId="6F432473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DDA39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14:paraId="37DCC8B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14:paraId="2C0D70B2" w14:textId="77777777" w:rsidR="001575E9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AA9307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14:paraId="67B3EF0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14:paraId="7CE5140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14:paraId="7B3DB3B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14:paraId="09239034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14:paraId="345FDA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C5FA818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14:paraId="5CC078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14:paraId="5ED45580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14:paraId="12E0F16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14:paraId="5A9AF2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14:paraId="054EA961" w14:textId="77777777" w:rsidR="00F876DA" w:rsidRPr="00EA0C88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35C49833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14:paraId="520FAB9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14:paraId="3E36187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3C54926C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14:paraId="13821E3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lastRenderedPageBreak/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14:paraId="01CEDE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</w:t>
      </w:r>
    </w:p>
    <w:p w14:paraId="78332F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14:paraId="5EB2212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14:paraId="72AFF731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63AAFAF3" w14:textId="77777777"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14:paraId="316A28B3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14:paraId="50A82E7F" w14:textId="77777777" w:rsidR="001575E9" w:rsidRPr="00EA0C88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F0CA550" w14:textId="77777777"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14:paraId="032ECC7A" w14:textId="77777777"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14:paraId="356712B4" w14:textId="77777777"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14:paraId="4E454794" w14:textId="77777777" w:rsidR="001575E9" w:rsidRPr="00EA0C88" w:rsidRDefault="001575E9" w:rsidP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2D7CE7C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14:paraId="3C193D1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14:paraId="2F49979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</w:t>
      </w:r>
    </w:p>
    <w:p w14:paraId="3549357A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14:paraId="549556F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14:paraId="003562A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</w:t>
      </w:r>
    </w:p>
    <w:p w14:paraId="1B1640E4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14:paraId="3FC4225A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14:paraId="6266AF6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18642B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5E1191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78C033C" w14:textId="77777777"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14:paraId="1164EF04" w14:textId="77777777"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14:paraId="23A047D1" w14:textId="77777777" w:rsidTr="0063273C">
        <w:tc>
          <w:tcPr>
            <w:tcW w:w="3935" w:type="dxa"/>
            <w:vAlign w:val="center"/>
          </w:tcPr>
          <w:p w14:paraId="6832143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643F534E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6C6BCDCC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7EC2EB9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16D5E471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26A9870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50AD4E4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14:paraId="24EF8A90" w14:textId="77777777" w:rsidTr="0063273C">
        <w:tc>
          <w:tcPr>
            <w:tcW w:w="3935" w:type="dxa"/>
            <w:vAlign w:val="center"/>
          </w:tcPr>
          <w:p w14:paraId="56EFF0D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4DF7791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29ED536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10A56D6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35632A9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3864B2D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0A2E153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14:paraId="14A36BAA" w14:textId="77777777"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5C6618D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3D315B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3F5F19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D42FAD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D9DC5A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8B540E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C87F3E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6A5974C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346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1A8F53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D3EF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293697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C4261AF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53C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65D1E5D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628F2E" w14:textId="77777777"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14:paraId="091BB6CC" w14:textId="77777777"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14:paraId="074076D8" w14:textId="77777777"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14:paraId="4F1C01ED" w14:textId="77777777"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14:paraId="0082C98D" w14:textId="77777777"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14:paraId="347AE1A4" w14:textId="77777777" w:rsidR="003478C2" w:rsidRPr="00191023" w:rsidRDefault="003478C2" w:rsidP="003478C2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(</w:t>
      </w:r>
      <w:r>
        <w:rPr>
          <w:sz w:val="24"/>
          <w:szCs w:val="24"/>
        </w:rPr>
        <w:t>ТР</w:t>
      </w:r>
      <w:r w:rsidRPr="00191023">
        <w:rPr>
          <w:sz w:val="24"/>
          <w:szCs w:val="24"/>
        </w:rPr>
        <w:t xml:space="preserve"> содержат набор</w:t>
      </w:r>
      <w:r>
        <w:rPr>
          <w:sz w:val="24"/>
          <w:szCs w:val="24"/>
        </w:rPr>
        <w:t>ы типовых разноуровневых задач</w:t>
      </w:r>
      <w:r w:rsidRPr="00191023">
        <w:rPr>
          <w:sz w:val="24"/>
          <w:szCs w:val="24"/>
        </w:rPr>
        <w:t>)</w:t>
      </w:r>
    </w:p>
    <w:p w14:paraId="692F2BFD" w14:textId="77777777"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14:paraId="51B7855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14:paraId="0882C5C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BEA2A1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14:paraId="015DF3E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0C61965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 w14:anchorId="184BFBB3">
          <v:shape id="_x0000_i1027" type="#_x0000_t75" style="width:123.75pt;height:84pt" o:ole="">
            <v:imagedata r:id="rId40" o:title=""/>
          </v:shape>
          <o:OLEObject Type="Embed" ProgID="Equation.DSMT4" ShapeID="_x0000_i1027" DrawAspect="Content" ObjectID="_1816606332" r:id="rId4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 w14:anchorId="3603C145">
          <v:shape id="_x0000_i1028" type="#_x0000_t75" style="width:123.75pt;height:84pt" o:ole="">
            <v:imagedata r:id="rId42" o:title=""/>
          </v:shape>
          <o:OLEObject Type="Embed" ProgID="Equation.DSMT4" ShapeID="_x0000_i1028" DrawAspect="Content" ObjectID="_1816606333" r:id="rId4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 w14:anchorId="491A333B">
          <v:shape id="_x0000_i1029" type="#_x0000_t75" style="width:123.75pt;height:84pt" o:ole="">
            <v:imagedata r:id="rId44" o:title=""/>
          </v:shape>
          <o:OLEObject Type="Embed" ProgID="Equation.DSMT4" ShapeID="_x0000_i1029" DrawAspect="Content" ObjectID="_1816606334" r:id="rId45"/>
        </w:object>
      </w:r>
    </w:p>
    <w:p w14:paraId="16D169C4" w14:textId="77777777" w:rsidR="006528EB" w:rsidRPr="006528EB" w:rsidRDefault="006528EB" w:rsidP="006528EB">
      <w:pPr>
        <w:ind w:firstLine="360"/>
        <w:rPr>
          <w:sz w:val="24"/>
          <w:szCs w:val="24"/>
        </w:rPr>
      </w:pPr>
    </w:p>
    <w:p w14:paraId="7AD3413B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14:paraId="157A5F66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14:paraId="12AA779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30BAA3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14:paraId="032A3E40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 w14:anchorId="0D2C3CFF">
          <v:shape id="_x0000_i1030" type="#_x0000_t75" style="width:92.25pt;height:56.25pt" o:ole="">
            <v:imagedata r:id="rId46" o:title=""/>
          </v:shape>
          <o:OLEObject Type="Embed" ProgID="Equation.DSMT4" ShapeID="_x0000_i1030" DrawAspect="Content" ObjectID="_1816606335" r:id="rId47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14:paraId="06A2C3C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D3CF79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14:paraId="16F448D3" w14:textId="77777777" w:rsidR="006528EB" w:rsidRPr="00E02ED0" w:rsidRDefault="006528EB" w:rsidP="00E02ED0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 w14:anchorId="752CBEF3">
          <v:shape id="_x0000_i1031" type="#_x0000_t75" style="width:162pt;height:61.5pt" o:ole="">
            <v:imagedata r:id="rId48" o:title=""/>
          </v:shape>
          <o:OLEObject Type="Embed" ProgID="Equation.DSMT4" ShapeID="_x0000_i1031" DrawAspect="Content" ObjectID="_1816606336" r:id="rId49"/>
        </w:object>
      </w:r>
    </w:p>
    <w:p w14:paraId="349A887A" w14:textId="77777777" w:rsidR="006528EB" w:rsidRPr="006528EB" w:rsidRDefault="006528EB" w:rsidP="006528EB">
      <w:pPr>
        <w:rPr>
          <w:sz w:val="24"/>
          <w:szCs w:val="24"/>
        </w:rPr>
      </w:pPr>
    </w:p>
    <w:p w14:paraId="27728CE5" w14:textId="77777777" w:rsidR="006528EB" w:rsidRPr="006528EB" w:rsidRDefault="00E02ED0" w:rsidP="006528EB">
      <w:pPr>
        <w:ind w:left="360" w:hanging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="006528EB" w:rsidRPr="006528EB">
        <w:rPr>
          <w:b/>
          <w:i/>
          <w:sz w:val="24"/>
          <w:szCs w:val="24"/>
        </w:rPr>
        <w:t>5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y</w:t>
      </w:r>
      <w:r w:rsidR="006528EB" w:rsidRPr="006528EB">
        <w:rPr>
          <w:b/>
          <w:i/>
          <w:sz w:val="24"/>
          <w:szCs w:val="24"/>
        </w:rPr>
        <w:t>=5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sz w:val="24"/>
          <w:szCs w:val="24"/>
        </w:rPr>
        <w:t xml:space="preserve"> и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n</w:t>
      </w:r>
    </w:p>
    <w:p w14:paraId="709403D8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79646512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Решить уравнение: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b/>
          <w:i/>
          <w:sz w:val="24"/>
          <w:szCs w:val="24"/>
        </w:rPr>
        <w:t>·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>, где матрицы коэффициентов</w:t>
      </w:r>
    </w:p>
    <w:p w14:paraId="1B8665D8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 w14:anchorId="50A678F2">
          <v:shape id="_x0000_i1032" type="#_x0000_t75" style="width:92.25pt;height:56.25pt" o:ole="">
            <v:imagedata r:id="rId50" o:title=""/>
          </v:shape>
          <o:OLEObject Type="Embed" ProgID="Equation.DSMT4" ShapeID="_x0000_i1032" DrawAspect="Content" ObjectID="_1816606337" r:id="rId51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 w14:anchorId="1D7AC1BE">
          <v:shape id="_x0000_i1033" type="#_x0000_t75" style="width:123.75pt;height:56.25pt" o:ole="">
            <v:imagedata r:id="rId52" o:title=""/>
          </v:shape>
          <o:OLEObject Type="Embed" ProgID="Equation.DSMT4" ShapeID="_x0000_i1033" DrawAspect="Content" ObjectID="_1816606338" r:id="rId53"/>
        </w:object>
      </w:r>
      <w:r w:rsidRPr="006528EB">
        <w:rPr>
          <w:sz w:val="24"/>
          <w:szCs w:val="24"/>
        </w:rPr>
        <w:t>.</w:t>
      </w:r>
    </w:p>
    <w:p w14:paraId="0DFDBE2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5A7497DD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45F2CDE1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14:paraId="2FB9166A" w14:textId="77777777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0ED10D5A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4F9FCA8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55E6D09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289A7FF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5FE9E2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54071B8F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98EC89" w14:textId="77777777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A9DB5B3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 w14:anchorId="09676A19">
                <v:shape id="_x0000_i1034" type="#_x0000_t75" style="width:189.75pt;height:84pt" o:ole="">
                  <v:imagedata r:id="rId54" o:title=""/>
                </v:shape>
                <o:OLEObject Type="Embed" ProgID="Equation.DSMT4" ShapeID="_x0000_i1034" DrawAspect="Content" ObjectID="_1816606339" r:id="rId55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08206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14:paraId="1EF4A134" w14:textId="77777777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1BB6FAC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BF177B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14:paraId="39E966EF" w14:textId="77777777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29D9015D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5160C7A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14:paraId="4A1EA4A8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149FA5F6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14:paraId="4BAE9B8B" w14:textId="77777777" w:rsidR="006528EB" w:rsidRPr="006528EB" w:rsidRDefault="006528EB" w:rsidP="006528EB">
      <w:pPr>
        <w:rPr>
          <w:sz w:val="24"/>
          <w:szCs w:val="24"/>
        </w:rPr>
      </w:pPr>
    </w:p>
    <w:p w14:paraId="049200C9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7034D7F6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14:paraId="3B89694B" w14:textId="77777777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364DFA5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88AC7A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2F1B4EC1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5A91535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29F7CF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C8F89E" w14:textId="77777777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199351F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 w14:anchorId="5F5DECEA">
                <v:shape id="_x0000_i1035" type="#_x0000_t75" style="width:165pt;height:113.25pt" o:ole="">
                  <v:imagedata r:id="rId56" o:title=""/>
                </v:shape>
                <o:OLEObject Type="Embed" ProgID="Equation.DSMT4" ShapeID="_x0000_i1035" DrawAspect="Content" ObjectID="_1816606340" r:id="rId57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7ACB3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14:paraId="1308B55C" w14:textId="77777777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EF6719B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712797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14:paraId="11CF0275" w14:textId="77777777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5022344E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D82C8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14:paraId="77B6B6E8" w14:textId="77777777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D9E0723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4B23D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14:paraId="3793DFF0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3F02C53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14:paraId="6853BBD2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14:paraId="6F594B04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14:paraId="4F9FCF97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14:paraId="40EBA680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2B5F63C1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="006528EB" w:rsidRPr="006528EB">
          <w:rPr>
            <w:sz w:val="24"/>
            <w:szCs w:val="24"/>
          </w:rPr>
          <w:t>20 л</w:t>
        </w:r>
      </w:smartTag>
      <w:r w:rsidR="006528EB"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="006528EB" w:rsidRPr="006528EB">
          <w:rPr>
            <w:sz w:val="24"/>
            <w:szCs w:val="24"/>
          </w:rPr>
          <w:t>50 л</w:t>
        </w:r>
      </w:smartTag>
      <w:r w:rsidR="006528EB"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="006528EB" w:rsidRPr="006528EB">
        <w:rPr>
          <w:b/>
          <w:sz w:val="24"/>
          <w:szCs w:val="24"/>
        </w:rPr>
        <w:t>(</w:t>
      </w:r>
      <w:r w:rsidR="006528EB" w:rsidRPr="006528EB">
        <w:rPr>
          <w:b/>
          <w:sz w:val="24"/>
          <w:szCs w:val="24"/>
          <w:lang w:val="en-US"/>
        </w:rPr>
        <w:t>m</w:t>
      </w:r>
      <w:r w:rsidR="006528EB" w:rsidRPr="006528EB">
        <w:rPr>
          <w:b/>
          <w:sz w:val="24"/>
          <w:szCs w:val="24"/>
        </w:rPr>
        <w:t>+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л 20% раствора. </w:t>
      </w:r>
    </w:p>
    <w:p w14:paraId="0582A222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F929C9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л  10% раствора.</w:t>
      </w:r>
    </w:p>
    <w:p w14:paraId="368EF798" w14:textId="77777777" w:rsidR="006528EB" w:rsidRPr="006528EB" w:rsidRDefault="006528EB" w:rsidP="00E02ED0">
      <w:pPr>
        <w:rPr>
          <w:b/>
          <w:sz w:val="24"/>
          <w:szCs w:val="24"/>
        </w:rPr>
      </w:pPr>
    </w:p>
    <w:p w14:paraId="25BD63DA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14:paraId="6DAC6FA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B44EC49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1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14:paraId="6E2955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2B0DE3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14:paraId="1648CB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1A295F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14:paraId="55607302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14:paraId="7028EFBD" w14:textId="77777777"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14:paraId="6D820D0F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14:paraId="313BEBC4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 w14:anchorId="3156B0D0">
          <v:shape id="_x0000_i1036" type="#_x0000_t75" style="width:61.5pt;height:22.5pt" o:ole="">
            <v:imagedata r:id="rId58" o:title=""/>
          </v:shape>
          <o:OLEObject Type="Embed" ProgID="Equation.DSMT4" ShapeID="_x0000_i1036" DrawAspect="Content" ObjectID="_1816606341" r:id="rId5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 w14:anchorId="65C9F34D">
          <v:shape id="_x0000_i1037" type="#_x0000_t75" style="width:67.5pt;height:43.5pt" o:ole="">
            <v:imagedata r:id="rId60" o:title=""/>
          </v:shape>
          <o:OLEObject Type="Embed" ProgID="Equation.DSMT4" ShapeID="_x0000_i1037" DrawAspect="Content" ObjectID="_1816606342" r:id="rId61"/>
        </w:object>
      </w:r>
      <w:r w:rsidRPr="006528EB">
        <w:rPr>
          <w:sz w:val="24"/>
          <w:szCs w:val="24"/>
        </w:rPr>
        <w:t>;</w:t>
      </w:r>
    </w:p>
    <w:p w14:paraId="62D086A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 w14:anchorId="0F87C5B7">
          <v:shape id="_x0000_i1038" type="#_x0000_t75" style="width:61.5pt;height:25.5pt" o:ole="">
            <v:imagedata r:id="rId62" o:title=""/>
          </v:shape>
          <o:OLEObject Type="Embed" ProgID="Equation.DSMT4" ShapeID="_x0000_i1038" DrawAspect="Content" ObjectID="_1816606343" r:id="rId6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 w14:anchorId="66B8B0CE">
          <v:shape id="_x0000_i1039" type="#_x0000_t75" style="width:88.5pt;height:22.5pt" o:ole="">
            <v:imagedata r:id="rId64" o:title=""/>
          </v:shape>
          <o:OLEObject Type="Embed" ProgID="Equation.DSMT4" ShapeID="_x0000_i1039" DrawAspect="Content" ObjectID="_1816606344" r:id="rId65"/>
        </w:object>
      </w:r>
      <w:r w:rsidRPr="006528EB">
        <w:rPr>
          <w:sz w:val="24"/>
          <w:szCs w:val="24"/>
        </w:rPr>
        <w:t>;</w:t>
      </w:r>
    </w:p>
    <w:p w14:paraId="74CACDAB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 w14:anchorId="5663B8EF">
          <v:shape id="_x0000_i1040" type="#_x0000_t75" style="width:88.5pt;height:20.25pt" o:ole="">
            <v:imagedata r:id="rId66" o:title=""/>
          </v:shape>
          <o:OLEObject Type="Embed" ProgID="Equation.DSMT4" ShapeID="_x0000_i1040" DrawAspect="Content" ObjectID="_1816606345" r:id="rId6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 w14:anchorId="4ABA8A75">
          <v:shape id="_x0000_i1041" type="#_x0000_t75" style="width:108.75pt;height:22.5pt" o:ole="">
            <v:imagedata r:id="rId68" o:title=""/>
          </v:shape>
          <o:OLEObject Type="Embed" ProgID="Equation.DSMT4" ShapeID="_x0000_i1041" DrawAspect="Content" ObjectID="_1816606346" r:id="rId69"/>
        </w:object>
      </w:r>
      <w:r w:rsidRPr="006528EB">
        <w:rPr>
          <w:sz w:val="24"/>
          <w:szCs w:val="24"/>
        </w:rPr>
        <w:t>;</w:t>
      </w:r>
    </w:p>
    <w:p w14:paraId="234115E1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 w14:anchorId="715E77FA">
          <v:shape id="_x0000_i1042" type="#_x0000_t75" style="width:88.5pt;height:49.5pt" o:ole="">
            <v:imagedata r:id="rId70" o:title=""/>
          </v:shape>
          <o:OLEObject Type="Embed" ProgID="Equation.DSMT4" ShapeID="_x0000_i1042" DrawAspect="Content" ObjectID="_1816606347" r:id="rId7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 w14:anchorId="502DAAFB">
          <v:shape id="_x0000_i1043" type="#_x0000_t75" style="width:99.75pt;height:22.5pt" o:ole="">
            <v:imagedata r:id="rId72" o:title=""/>
          </v:shape>
          <o:OLEObject Type="Embed" ProgID="Equation.DSMT4" ShapeID="_x0000_i1043" DrawAspect="Content" ObjectID="_1816606348" r:id="rId73"/>
        </w:object>
      </w:r>
      <w:r w:rsidRPr="006528EB">
        <w:rPr>
          <w:sz w:val="24"/>
          <w:szCs w:val="24"/>
        </w:rPr>
        <w:t>;</w:t>
      </w:r>
    </w:p>
    <w:p w14:paraId="12F11CDA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5. </w:t>
      </w:r>
      <w:r w:rsidRPr="006528EB">
        <w:rPr>
          <w:position w:val="-38"/>
          <w:sz w:val="24"/>
          <w:szCs w:val="24"/>
        </w:rPr>
        <w:object w:dxaOrig="1500" w:dyaOrig="960" w14:anchorId="03052E16">
          <v:shape id="_x0000_i1044" type="#_x0000_t75" style="width:76.5pt;height:48pt" o:ole="">
            <v:imagedata r:id="rId74" o:title=""/>
          </v:shape>
          <o:OLEObject Type="Embed" ProgID="Equation.DSMT4" ShapeID="_x0000_i1044" DrawAspect="Content" ObjectID="_1816606349" r:id="rId7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 w14:anchorId="78C5BFBB">
          <v:shape id="_x0000_i1045" type="#_x0000_t75" style="width:114.75pt;height:29.25pt" o:ole="">
            <v:imagedata r:id="rId76" o:title=""/>
          </v:shape>
          <o:OLEObject Type="Embed" ProgID="Equation.3" ShapeID="_x0000_i1045" DrawAspect="Content" ObjectID="_1816606350" r:id="rId77"/>
        </w:object>
      </w:r>
      <w:r w:rsidRPr="006528EB">
        <w:rPr>
          <w:sz w:val="24"/>
          <w:szCs w:val="24"/>
        </w:rPr>
        <w:t>;</w:t>
      </w:r>
    </w:p>
    <w:p w14:paraId="46EC8EF1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 w14:anchorId="55595C8D">
          <v:shape id="_x0000_i1046" type="#_x0000_t75" style="width:71.25pt;height:22.5pt" o:ole="">
            <v:imagedata r:id="rId78" o:title=""/>
          </v:shape>
          <o:OLEObject Type="Embed" ProgID="Equation.DSMT4" ShapeID="_x0000_i1046" DrawAspect="Content" ObjectID="_1816606351" r:id="rId7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 w14:anchorId="6040621D">
          <v:shape id="_x0000_i1047" type="#_x0000_t75" style="width:123.75pt;height:24pt" o:ole="">
            <v:imagedata r:id="rId80" o:title=""/>
          </v:shape>
          <o:OLEObject Type="Embed" ProgID="Equation.3" ShapeID="_x0000_i1047" DrawAspect="Content" ObjectID="_1816606352" r:id="rId81"/>
        </w:object>
      </w:r>
    </w:p>
    <w:p w14:paraId="7C3492C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 w14:anchorId="2100EB06">
          <v:shape id="_x0000_i1048" type="#_x0000_t75" style="width:51.75pt;height:42.75pt" o:ole="">
            <v:imagedata r:id="rId82" o:title=""/>
          </v:shape>
          <o:OLEObject Type="Embed" ProgID="Equation.3" ShapeID="_x0000_i1048" DrawAspect="Content" ObjectID="_1816606353" r:id="rId83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 w14:anchorId="3B44FBA7">
          <v:shape id="_x0000_i1049" type="#_x0000_t75" style="width:117.75pt;height:29.25pt" o:ole="">
            <v:imagedata r:id="rId84" o:title=""/>
          </v:shape>
          <o:OLEObject Type="Embed" ProgID="Equation.3" ShapeID="_x0000_i1049" DrawAspect="Content" ObjectID="_1816606354" r:id="rId85"/>
        </w:object>
      </w:r>
    </w:p>
    <w:p w14:paraId="07EFFDB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CE42CA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14:paraId="78926CE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4685FB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14:paraId="532BBC5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FE4B0BD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14:paraId="135D34C7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79BE8244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ериметр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sz w:val="24"/>
          <w:szCs w:val="24"/>
        </w:rPr>
        <w:t xml:space="preserve"> прямоугольника равен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b/>
          <w:i/>
          <w:sz w:val="24"/>
          <w:szCs w:val="24"/>
        </w:rPr>
        <w:t>=2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>. Найти стороны прямоугольника наибольшей площади.</w:t>
      </w:r>
    </w:p>
    <w:p w14:paraId="1C9871F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F584BE0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t</w:t>
      </w:r>
      <w:r w:rsidR="006528EB" w:rsidRPr="006528EB">
        <w:rPr>
          <w:b/>
          <w:i/>
          <w:sz w:val="24"/>
          <w:szCs w:val="24"/>
        </w:rPr>
        <w:t>+6</w: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nt</w:t>
      </w:r>
      <w:r w:rsidR="006528EB"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="006528EB" w:rsidRPr="006528EB">
        <w:rPr>
          <w:b/>
          <w:i/>
          <w:sz w:val="24"/>
          <w:szCs w:val="24"/>
        </w:rPr>
        <w:t>10 сек</w:t>
      </w:r>
      <w:r w:rsidR="006528EB" w:rsidRPr="006528EB">
        <w:rPr>
          <w:sz w:val="24"/>
          <w:szCs w:val="24"/>
        </w:rPr>
        <w:t>.</w:t>
      </w:r>
    </w:p>
    <w:p w14:paraId="196386A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1A306F16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прямолинейно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2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–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2)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="006528EB" w:rsidRPr="006528EB">
        <w:rPr>
          <w:b/>
          <w:i/>
          <w:sz w:val="24"/>
          <w:szCs w:val="24"/>
        </w:rPr>
        <w:t>0</w:t>
      </w:r>
      <w:r w:rsidR="006528EB" w:rsidRPr="006528EB">
        <w:rPr>
          <w:sz w:val="24"/>
          <w:szCs w:val="24"/>
        </w:rPr>
        <w:t>?</w:t>
      </w:r>
    </w:p>
    <w:p w14:paraId="4F2252FE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2D6B65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Доказать, что если тело движется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)=</w:t>
      </w:r>
      <w:r w:rsidR="006528EB" w:rsidRPr="006528EB">
        <w:rPr>
          <w:b/>
          <w:i/>
          <w:sz w:val="24"/>
          <w:szCs w:val="24"/>
          <w:lang w:val="en-US"/>
        </w:rPr>
        <w:t>me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e</w:t>
      </w:r>
      <w:r w:rsidR="006528EB" w:rsidRPr="006528EB">
        <w:rPr>
          <w:b/>
          <w:i/>
          <w:sz w:val="24"/>
          <w:szCs w:val="24"/>
          <w:vertAlign w:val="superscript"/>
        </w:rPr>
        <w:t>-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sz w:val="24"/>
          <w:szCs w:val="24"/>
        </w:rPr>
        <w:t>, то его ускорение равно пройденному пути.</w:t>
      </w:r>
    </w:p>
    <w:p w14:paraId="321ECA54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6244C95D" w14:textId="77777777" w:rsidR="006528EB" w:rsidRPr="00F669E0" w:rsidRDefault="00E02ED0" w:rsidP="00F669E0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 w14:anchorId="60771187">
          <v:shape id="_x0000_i1050" type="#_x0000_t75" style="width:96.75pt;height:39pt" o:ole="">
            <v:imagedata r:id="rId86" o:title=""/>
          </v:shape>
          <o:OLEObject Type="Embed" ProgID="Equation.DSMT4" ShapeID="_x0000_i1050" DrawAspect="Content" ObjectID="_1816606355" r:id="rId87"/>
        </w:object>
      </w:r>
      <w:r w:rsidR="006528EB" w:rsidRPr="006528EB">
        <w:rPr>
          <w:sz w:val="24"/>
          <w:szCs w:val="24"/>
        </w:rPr>
        <w:t>. Найти наибольш</w:t>
      </w:r>
      <w:r w:rsidR="00F669E0">
        <w:rPr>
          <w:sz w:val="24"/>
          <w:szCs w:val="24"/>
        </w:rPr>
        <w:t>ую высоту тела и время подъема.</w:t>
      </w:r>
    </w:p>
    <w:p w14:paraId="03EDCE41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550E4271" w14:textId="77777777"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F669E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14:paraId="1F17D70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 w14:anchorId="52E85C68">
          <v:shape id="_x0000_i1051" type="#_x0000_t75" style="width:114.75pt;height:48pt" o:ole="">
            <v:imagedata r:id="rId88" o:title=""/>
          </v:shape>
          <o:OLEObject Type="Embed" ProgID="Equation.DSMT4" ShapeID="_x0000_i1051" DrawAspect="Content" ObjectID="_1816606356" r:id="rId8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 w14:anchorId="372DDEFE">
          <v:shape id="_x0000_i1052" type="#_x0000_t75" style="width:201.75pt;height:48pt" o:ole="">
            <v:imagedata r:id="rId90" o:title=""/>
          </v:shape>
          <o:OLEObject Type="Embed" ProgID="Equation.DSMT4" ShapeID="_x0000_i1052" DrawAspect="Content" ObjectID="_1816606357" r:id="rId91"/>
        </w:object>
      </w:r>
      <w:r w:rsidRPr="006528EB">
        <w:rPr>
          <w:sz w:val="24"/>
          <w:szCs w:val="24"/>
        </w:rPr>
        <w:t>;</w:t>
      </w:r>
    </w:p>
    <w:p w14:paraId="70A1B3B5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 w14:anchorId="75D08E9C">
          <v:shape id="_x0000_i1053" type="#_x0000_t75" style="width:165pt;height:51.75pt" o:ole="">
            <v:imagedata r:id="rId92" o:title=""/>
          </v:shape>
          <o:OLEObject Type="Embed" ProgID="Equation.DSMT4" ShapeID="_x0000_i1053" DrawAspect="Content" ObjectID="_1816606358" r:id="rId93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 w14:anchorId="5CFBFCCB">
          <v:shape id="_x0000_i1054" type="#_x0000_t75" style="width:120pt;height:50.25pt" o:ole="">
            <v:imagedata r:id="rId94" o:title=""/>
          </v:shape>
          <o:OLEObject Type="Embed" ProgID="Equation.DSMT4" ShapeID="_x0000_i1054" DrawAspect="Content" ObjectID="_1816606359" r:id="rId95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 w14:anchorId="4A1DD6FB">
          <v:shape id="_x0000_i1055" type="#_x0000_t75" style="width:92.25pt;height:51.75pt" o:ole="">
            <v:imagedata r:id="rId96" o:title=""/>
          </v:shape>
          <o:OLEObject Type="Embed" ProgID="Equation.3" ShapeID="_x0000_i1055" DrawAspect="Content" ObjectID="_1816606360" r:id="rId97"/>
        </w:object>
      </w:r>
    </w:p>
    <w:p w14:paraId="06782A7B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 w14:anchorId="75CD2FD9">
          <v:shape id="_x0000_i1056" type="#_x0000_t75" style="width:87.75pt;height:54pt" o:ole="">
            <v:imagedata r:id="rId98" o:title=""/>
          </v:shape>
          <o:OLEObject Type="Embed" ProgID="Equation.3" ShapeID="_x0000_i1056" DrawAspect="Content" ObjectID="_1816606361" r:id="rId99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 w14:anchorId="5BB1A1C6">
          <v:shape id="_x0000_i1057" type="#_x0000_t75" style="width:96pt;height:48pt" o:ole="">
            <v:imagedata r:id="rId100" o:title=""/>
          </v:shape>
          <o:OLEObject Type="Embed" ProgID="Equation.3" ShapeID="_x0000_i1057" DrawAspect="Content" ObjectID="_1816606362" r:id="rId101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 w14:anchorId="48981234">
          <v:shape id="_x0000_i1058" type="#_x0000_t75" style="width:155.25pt;height:51.75pt" o:ole="">
            <v:imagedata r:id="rId102" o:title=""/>
          </v:shape>
          <o:OLEObject Type="Embed" ProgID="Equation.3" ShapeID="_x0000_i1058" DrawAspect="Content" ObjectID="_1816606363" r:id="rId103"/>
        </w:object>
      </w:r>
    </w:p>
    <w:p w14:paraId="4B0270BF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7AC34D7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473F3B2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14:paraId="4F58DA7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14:paraId="1EC1E92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1) </w:t>
      </w:r>
      <w:r w:rsidRPr="006528EB">
        <w:rPr>
          <w:position w:val="-16"/>
          <w:sz w:val="24"/>
          <w:szCs w:val="24"/>
        </w:rPr>
        <w:object w:dxaOrig="1219" w:dyaOrig="560" w14:anchorId="0CFF369A">
          <v:shape id="_x0000_i1059" type="#_x0000_t75" style="width:61.5pt;height:29.25pt" o:ole="">
            <v:imagedata r:id="rId104" o:title=""/>
          </v:shape>
          <o:OLEObject Type="Embed" ProgID="Equation.DSMT4" ShapeID="_x0000_i1059" DrawAspect="Content" ObjectID="_1816606364" r:id="rId105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 w14:anchorId="35DE6007">
          <v:shape id="_x0000_i1060" type="#_x0000_t75" style="width:48pt;height:43.5pt" o:ole="">
            <v:imagedata r:id="rId106" o:title=""/>
          </v:shape>
          <o:OLEObject Type="Embed" ProgID="Equation.DSMT4" ShapeID="_x0000_i1060" DrawAspect="Content" ObjectID="_1816606365" r:id="rId107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 w14:anchorId="2F16BB38">
          <v:shape id="_x0000_i1061" type="#_x0000_t75" style="width:92.25pt;height:48pt" o:ole="">
            <v:imagedata r:id="rId108" o:title=""/>
          </v:shape>
          <o:OLEObject Type="Embed" ProgID="Equation.DSMT4" ShapeID="_x0000_i1061" DrawAspect="Content" ObjectID="_1816606366" r:id="rId109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 w14:anchorId="1619228C">
          <v:shape id="_x0000_i1062" type="#_x0000_t75" style="width:121.5pt;height:29.25pt" o:ole="">
            <v:imagedata r:id="rId110" o:title=""/>
          </v:shape>
          <o:OLEObject Type="Embed" ProgID="Equation.DSMT4" ShapeID="_x0000_i1062" DrawAspect="Content" ObjectID="_1816606367" r:id="rId11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14:paraId="101AB33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 w14:anchorId="5D4F081C">
          <v:shape id="_x0000_i1063" type="#_x0000_t75" style="width:108.75pt;height:29.25pt" o:ole="">
            <v:imagedata r:id="rId112" o:title=""/>
          </v:shape>
          <o:OLEObject Type="Embed" ProgID="Equation.DSMT4" ShapeID="_x0000_i1063" DrawAspect="Content" ObjectID="_1816606368" r:id="rId113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 w14:anchorId="3BF6FD4D">
          <v:shape id="_x0000_i1064" type="#_x0000_t75" style="width:92.25pt;height:48pt" o:ole="">
            <v:imagedata r:id="rId114" o:title=""/>
          </v:shape>
          <o:OLEObject Type="Embed" ProgID="Equation.DSMT4" ShapeID="_x0000_i1064" DrawAspect="Content" ObjectID="_1816606369" r:id="rId11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 w14:anchorId="0D6058BB">
          <v:shape id="_x0000_i1065" type="#_x0000_t75" style="width:137.25pt;height:20.25pt" o:ole="">
            <v:imagedata r:id="rId116" o:title=""/>
          </v:shape>
          <o:OLEObject Type="Embed" ProgID="Equation.3" ShapeID="_x0000_i1065" DrawAspect="Content" ObjectID="_1816606370" r:id="rId117"/>
        </w:object>
      </w:r>
      <w:r w:rsidRPr="006528EB">
        <w:rPr>
          <w:sz w:val="24"/>
          <w:szCs w:val="24"/>
        </w:rPr>
        <w:t>;</w:t>
      </w:r>
    </w:p>
    <w:p w14:paraId="6B5B3A3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 w14:anchorId="4438A4AC">
          <v:shape id="_x0000_i1066" type="#_x0000_t75" style="width:48pt;height:40.5pt" o:ole="">
            <v:imagedata r:id="rId118" o:title=""/>
          </v:shape>
          <o:OLEObject Type="Embed" ProgID="Equation.3" ShapeID="_x0000_i1066" DrawAspect="Content" ObjectID="_1816606371" r:id="rId11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 w14:anchorId="4C1230CD">
          <v:shape id="_x0000_i1067" type="#_x0000_t75" style="width:67.5pt;height:29.25pt" o:ole="">
            <v:imagedata r:id="rId120" o:title=""/>
          </v:shape>
          <o:OLEObject Type="Embed" ProgID="Equation.DSMT4" ShapeID="_x0000_i1067" DrawAspect="Content" ObjectID="_1816606372" r:id="rId121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 w14:anchorId="70E70BE6">
          <v:shape id="_x0000_i1068" type="#_x0000_t75" style="width:61.5pt;height:43.5pt" o:ole="">
            <v:imagedata r:id="rId122" o:title=""/>
          </v:shape>
          <o:OLEObject Type="Embed" ProgID="Equation.DSMT4" ShapeID="_x0000_i1068" DrawAspect="Content" ObjectID="_1816606373" r:id="rId123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 w14:anchorId="6AC0782E">
          <v:shape id="_x0000_i1069" type="#_x0000_t75" style="width:87.75pt;height:42.75pt" o:ole="">
            <v:imagedata r:id="rId124" o:title=""/>
          </v:shape>
          <o:OLEObject Type="Embed" ProgID="Equation.3" ShapeID="_x0000_i1069" DrawAspect="Content" ObjectID="_1816606374" r:id="rId125"/>
        </w:object>
      </w:r>
    </w:p>
    <w:p w14:paraId="25D486DA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546283E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14:paraId="4F82C49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 w14:anchorId="74CF5FD7">
          <v:shape id="_x0000_i1070" type="#_x0000_t75" style="width:96.75pt;height:48pt" o:ole="">
            <v:imagedata r:id="rId126" o:title=""/>
          </v:shape>
          <o:OLEObject Type="Embed" ProgID="Equation.DSMT4" ShapeID="_x0000_i1070" DrawAspect="Content" ObjectID="_1816606375" r:id="rId127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 w14:anchorId="529CA0DB">
          <v:shape id="_x0000_i1071" type="#_x0000_t75" style="width:54pt;height:48pt" o:ole="">
            <v:imagedata r:id="rId128" o:title=""/>
          </v:shape>
          <o:OLEObject Type="Embed" ProgID="Equation.DSMT4" ShapeID="_x0000_i1071" DrawAspect="Content" ObjectID="_1816606376" r:id="rId129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 w14:anchorId="5DD3E52C">
          <v:shape id="_x0000_i1072" type="#_x0000_t75" style="width:48pt;height:48pt" o:ole="">
            <v:imagedata r:id="rId130" o:title=""/>
          </v:shape>
          <o:OLEObject Type="Embed" ProgID="Equation.DSMT4" ShapeID="_x0000_i1072" DrawAspect="Content" ObjectID="_1816606377" r:id="rId131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 w14:anchorId="250BAD3E">
          <v:shape id="_x0000_i1073" type="#_x0000_t75" style="width:124.5pt;height:48pt" o:ole="">
            <v:imagedata r:id="rId132" o:title=""/>
          </v:shape>
          <o:OLEObject Type="Embed" ProgID="Equation.DSMT4" ShapeID="_x0000_i1073" DrawAspect="Content" ObjectID="_1816606378" r:id="rId133"/>
        </w:object>
      </w:r>
      <w:r w:rsidRPr="006528EB">
        <w:rPr>
          <w:sz w:val="24"/>
          <w:szCs w:val="24"/>
        </w:rPr>
        <w:t>;</w:t>
      </w:r>
    </w:p>
    <w:p w14:paraId="66BBB3AF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 w14:anchorId="4C01D859">
          <v:shape id="_x0000_i1074" type="#_x0000_t75" style="width:74.25pt;height:51.75pt" o:ole="">
            <v:imagedata r:id="rId134" o:title=""/>
          </v:shape>
          <o:OLEObject Type="Embed" ProgID="Equation.DSMT4" ShapeID="_x0000_i1074" DrawAspect="Content" ObjectID="_1816606379" r:id="rId135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 w14:anchorId="7DD5AA57">
          <v:shape id="_x0000_i1075" type="#_x0000_t75" style="width:149.25pt;height:54pt" o:ole="">
            <v:imagedata r:id="rId136" o:title=""/>
          </v:shape>
          <o:OLEObject Type="Embed" ProgID="Equation.DSMT4" ShapeID="_x0000_i1075" DrawAspect="Content" ObjectID="_1816606380" r:id="rId137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 w14:anchorId="08F4CDE9">
          <v:shape id="_x0000_i1076" type="#_x0000_t75" style="width:74.25pt;height:61.5pt" o:ole="">
            <v:imagedata r:id="rId138" o:title=""/>
          </v:shape>
          <o:OLEObject Type="Embed" ProgID="Equation.3" ShapeID="_x0000_i1076" DrawAspect="Content" ObjectID="_1816606381" r:id="rId139"/>
        </w:object>
      </w:r>
      <w:r w:rsidRPr="006528EB">
        <w:rPr>
          <w:sz w:val="24"/>
          <w:szCs w:val="24"/>
        </w:rPr>
        <w:t xml:space="preserve">; </w:t>
      </w:r>
    </w:p>
    <w:p w14:paraId="49E9259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 w14:anchorId="328C1253">
          <v:shape id="_x0000_i1077" type="#_x0000_t75" style="width:136.5pt;height:54pt" o:ole="">
            <v:imagedata r:id="rId140" o:title=""/>
          </v:shape>
          <o:OLEObject Type="Embed" ProgID="Equation.DSMT4" ShapeID="_x0000_i1077" DrawAspect="Content" ObjectID="_1816606382" r:id="rId141"/>
        </w:object>
      </w:r>
      <w:r w:rsidRPr="006528EB">
        <w:rPr>
          <w:sz w:val="24"/>
          <w:szCs w:val="24"/>
        </w:rPr>
        <w:t>.</w:t>
      </w:r>
    </w:p>
    <w:p w14:paraId="105372EA" w14:textId="77777777" w:rsidR="006528EB" w:rsidRPr="006528EB" w:rsidRDefault="006528EB" w:rsidP="006528EB">
      <w:pPr>
        <w:rPr>
          <w:sz w:val="24"/>
          <w:szCs w:val="24"/>
        </w:rPr>
      </w:pPr>
    </w:p>
    <w:p w14:paraId="6C6C2DCF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="006528EB" w:rsidRPr="006528EB">
        <w:rPr>
          <w:position w:val="-40"/>
          <w:sz w:val="24"/>
          <w:szCs w:val="24"/>
        </w:rPr>
        <w:object w:dxaOrig="1480" w:dyaOrig="940" w14:anchorId="42A7DA36">
          <v:shape id="_x0000_i1078" type="#_x0000_t75" style="width:74.25pt;height:48pt" o:ole="">
            <v:imagedata r:id="rId142" o:title=""/>
          </v:shape>
          <o:OLEObject Type="Embed" ProgID="Equation.DSMT4" ShapeID="_x0000_i1078" DrawAspect="Content" ObjectID="_1816606383" r:id="rId143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0"/>
          <w:sz w:val="24"/>
          <w:szCs w:val="24"/>
        </w:rPr>
        <w:object w:dxaOrig="1500" w:dyaOrig="940" w14:anchorId="3C6B1E36">
          <v:shape id="_x0000_i1079" type="#_x0000_t75" style="width:76.5pt;height:48pt" o:ole="">
            <v:imagedata r:id="rId144" o:title=""/>
          </v:shape>
          <o:OLEObject Type="Embed" ProgID="Equation.DSMT4" ShapeID="_x0000_i1079" DrawAspect="Content" ObjectID="_1816606384" r:id="rId145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2"/>
          <w:sz w:val="24"/>
          <w:szCs w:val="24"/>
        </w:rPr>
        <w:object w:dxaOrig="1600" w:dyaOrig="960" w14:anchorId="7472DA3A">
          <v:shape id="_x0000_i1080" type="#_x0000_t75" style="width:79.5pt;height:48pt" o:ole="">
            <v:imagedata r:id="rId146" o:title=""/>
          </v:shape>
          <o:OLEObject Type="Embed" ProgID="Equation.DSMT4" ShapeID="_x0000_i1080" DrawAspect="Content" ObjectID="_1816606385" r:id="rId147"/>
        </w:object>
      </w:r>
      <w:r w:rsidR="006528EB" w:rsidRPr="006528EB">
        <w:rPr>
          <w:sz w:val="24"/>
          <w:szCs w:val="24"/>
        </w:rPr>
        <w:t>.</w:t>
      </w:r>
    </w:p>
    <w:p w14:paraId="0D263DE3" w14:textId="77777777"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14:paraId="0F20DF4C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7B231211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ычислить площади фигур, ограниченных линиями:</w:t>
      </w:r>
    </w:p>
    <w:p w14:paraId="0B78FD81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 w14:anchorId="752AD063">
          <v:shape id="_x0000_i1081" type="#_x0000_t75" style="width:79.5pt;height:84pt" o:ole="">
            <v:imagedata r:id="rId148" o:title=""/>
          </v:shape>
          <o:OLEObject Type="Embed" ProgID="Equation.DSMT4" ShapeID="_x0000_i1081" DrawAspect="Content" ObjectID="_1816606386" r:id="rId149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 w14:anchorId="068966C5">
          <v:shape id="_x0000_i1082" type="#_x0000_t75" style="width:121.5pt;height:61.5pt" o:ole="">
            <v:imagedata r:id="rId150" o:title=""/>
          </v:shape>
          <o:OLEObject Type="Embed" ProgID="Equation.DSMT4" ShapeID="_x0000_i1082" DrawAspect="Content" ObjectID="_1816606387" r:id="rId151"/>
        </w:object>
      </w:r>
    </w:p>
    <w:p w14:paraId="3BA203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Построить заданные фигуры.</w:t>
      </w:r>
    </w:p>
    <w:p w14:paraId="517D483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E47DA1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акую работу нужно совершить, чтобы груз массой 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sz w:val="24"/>
          <w:szCs w:val="24"/>
        </w:rPr>
        <w:t xml:space="preserve"> кг поднять н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 xml:space="preserve"> </w:t>
      </w:r>
      <w:r w:rsidR="006528EB" w:rsidRPr="006528EB">
        <w:rPr>
          <w:sz w:val="24"/>
          <w:szCs w:val="24"/>
        </w:rPr>
        <w:t>метров?</w:t>
      </w:r>
    </w:p>
    <w:p w14:paraId="35859C96" w14:textId="77777777" w:rsid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1D4FB3C" w14:textId="77777777" w:rsidR="00F669E0" w:rsidRPr="006528EB" w:rsidRDefault="00F669E0" w:rsidP="006528EB">
      <w:pPr>
        <w:ind w:left="360" w:hanging="360"/>
        <w:jc w:val="both"/>
        <w:rPr>
          <w:b/>
          <w:sz w:val="24"/>
          <w:szCs w:val="24"/>
        </w:rPr>
      </w:pPr>
    </w:p>
    <w:p w14:paraId="42B71758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а какую высоту з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="006528EB" w:rsidRPr="006528EB">
        <w:rPr>
          <w:position w:val="-46"/>
          <w:sz w:val="24"/>
          <w:szCs w:val="24"/>
        </w:rPr>
        <w:object w:dxaOrig="2460" w:dyaOrig="1040" w14:anchorId="60385055">
          <v:shape id="_x0000_i1083" type="#_x0000_t75" style="width:123.75pt;height:51.75pt" o:ole="">
            <v:imagedata r:id="rId152" o:title=""/>
          </v:shape>
          <o:OLEObject Type="Embed" ProgID="Equation.DSMT4" ShapeID="_x0000_i1083" DrawAspect="Content" ObjectID="_1816606388" r:id="rId153"/>
        </w:object>
      </w:r>
      <w:r w:rsidR="006528EB" w:rsidRPr="006528EB">
        <w:rPr>
          <w:sz w:val="24"/>
          <w:szCs w:val="24"/>
        </w:rPr>
        <w:t xml:space="preserve"> </w:t>
      </w:r>
      <w:r w:rsidR="006528EB" w:rsidRPr="006528EB">
        <w:rPr>
          <w:b/>
          <w:i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14:paraId="0507700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962577A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неравномерно со скоростью: </w:t>
      </w:r>
      <w:r w:rsidR="006528EB" w:rsidRPr="006528EB">
        <w:rPr>
          <w:b/>
          <w:i/>
          <w:sz w:val="24"/>
          <w:szCs w:val="24"/>
          <w:lang w:val="en-US"/>
        </w:rPr>
        <w:t>V</w:t>
      </w:r>
      <w:r w:rsidR="006528EB" w:rsidRPr="006528EB">
        <w:rPr>
          <w:b/>
          <w:i/>
          <w:sz w:val="24"/>
          <w:szCs w:val="24"/>
        </w:rPr>
        <w:t>=-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 xml:space="preserve"> </w:t>
      </w:r>
      <w:r w:rsidR="006528EB" w:rsidRPr="006528EB">
        <w:rPr>
          <w:b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1CC2920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F67EA0E" w14:textId="77777777"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08B160C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14:paraId="72D980A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1D2A8781" w14:textId="77777777"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14:paraId="039D1B4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14:paraId="3D2C749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14:paraId="6D80CF9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14:paraId="01A8C9C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14:paraId="435246F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14:paraId="467A345F" w14:textId="77777777" w:rsidR="006528EB" w:rsidRPr="006528EB" w:rsidRDefault="006528EB" w:rsidP="00F669E0">
      <w:pPr>
        <w:jc w:val="both"/>
        <w:rPr>
          <w:b/>
          <w:sz w:val="24"/>
          <w:szCs w:val="24"/>
        </w:rPr>
      </w:pPr>
    </w:p>
    <w:p w14:paraId="59380B5C" w14:textId="77777777" w:rsidR="006528EB" w:rsidRPr="006528EB" w:rsidRDefault="00F669E0" w:rsidP="006528EB">
      <w:pPr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а) Стрелок произвел </w:t>
      </w:r>
      <w:r w:rsidR="006528EB" w:rsidRPr="006528EB">
        <w:rPr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выстрелов, из них 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5618A302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0A3274B9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4CB48D6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5A0E0F0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="006528EB" w:rsidRPr="006528EB">
        <w:rPr>
          <w:i/>
          <w:sz w:val="24"/>
          <w:szCs w:val="24"/>
        </w:rPr>
        <w:t>0,9</w:t>
      </w:r>
      <w:r w:rsidR="006528EB"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="006528EB" w:rsidRPr="006528EB">
        <w:rPr>
          <w:b/>
          <w:i/>
          <w:sz w:val="24"/>
          <w:szCs w:val="24"/>
        </w:rPr>
        <w:t>(10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приборов.</w:t>
      </w:r>
    </w:p>
    <w:p w14:paraId="47E2261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9DBFE19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</w:t>
      </w:r>
      <w:r w:rsidR="006528EB" w:rsidRPr="006528EB">
        <w:rPr>
          <w:i/>
          <w:sz w:val="24"/>
          <w:szCs w:val="24"/>
        </w:rPr>
        <w:t>60</w:t>
      </w:r>
      <w:r w:rsidR="006528EB" w:rsidRPr="006528EB">
        <w:rPr>
          <w:sz w:val="24"/>
          <w:szCs w:val="24"/>
        </w:rPr>
        <w:t xml:space="preserve"> экзаменационных вопросов студент знает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вопросов. Экзаменационный билет содержит </w:t>
      </w:r>
      <w:r w:rsidR="006528EB" w:rsidRPr="006528EB">
        <w:rPr>
          <w:b/>
          <w:i/>
          <w:sz w:val="24"/>
          <w:szCs w:val="24"/>
        </w:rPr>
        <w:t>|5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+2</w:t>
      </w:r>
      <w:r w:rsidR="006528EB"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14:paraId="17AFD256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14:paraId="4F24EB22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14:paraId="565D528A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14:paraId="55345425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14:paraId="538CEB6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602EBD35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стрелка поражают цель с вероятностями:</w:t>
      </w:r>
    </w:p>
    <w:p w14:paraId="7C1D7357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6B6EB2A1">
          <v:shape id="_x0000_i1084" type="#_x0000_t75" style="width:74.25pt;height:43.5pt" o:ole="">
            <v:imagedata r:id="rId154" o:title=""/>
          </v:shape>
          <o:OLEObject Type="Embed" ProgID="Equation.DSMT4" ShapeID="_x0000_i1084" DrawAspect="Content" ObjectID="_1816606389" r:id="rId15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10C7BDF5">
          <v:shape id="_x0000_i1085" type="#_x0000_t75" style="width:96.75pt;height:48pt" o:ole="">
            <v:imagedata r:id="rId156" o:title=""/>
          </v:shape>
          <o:OLEObject Type="Embed" ProgID="Equation.DSMT4" ShapeID="_x0000_i1085" DrawAspect="Content" ObjectID="_1816606390" r:id="rId15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59CF1008">
          <v:shape id="_x0000_i1086" type="#_x0000_t75" style="width:94.5pt;height:48pt" o:ole="">
            <v:imagedata r:id="rId158" o:title=""/>
          </v:shape>
          <o:OLEObject Type="Embed" ProgID="Equation.DSMT4" ShapeID="_x0000_i1086" DrawAspect="Content" ObjectID="_1816606391" r:id="rId159"/>
        </w:object>
      </w:r>
      <w:r w:rsidRPr="006528EB">
        <w:rPr>
          <w:sz w:val="24"/>
          <w:szCs w:val="24"/>
        </w:rPr>
        <w:t>.</w:t>
      </w:r>
    </w:p>
    <w:p w14:paraId="10DECFB0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14:paraId="4ED248C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14:paraId="74401E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только один стрелок поразит цель;</w:t>
      </w:r>
    </w:p>
    <w:p w14:paraId="5ACD549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14:paraId="1233723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14:paraId="5AB23CE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14:paraId="02D7C4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14:paraId="2A885DBF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14:paraId="4C811F03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="006528EB" w:rsidRPr="006528EB">
        <w:rPr>
          <w:sz w:val="24"/>
          <w:szCs w:val="24"/>
        </w:rPr>
        <w:br w:type="page"/>
      </w:r>
    </w:p>
    <w:p w14:paraId="108F908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14:paraId="6EA86E18" w14:textId="77777777" w:rsidR="006528EB" w:rsidRPr="006528EB" w:rsidRDefault="006528EB" w:rsidP="006528EB">
      <w:pPr>
        <w:rPr>
          <w:sz w:val="24"/>
          <w:szCs w:val="24"/>
        </w:rPr>
      </w:pPr>
    </w:p>
    <w:p w14:paraId="4E9493D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34F97CF2" w14:textId="77777777" w:rsidR="006528EB" w:rsidRPr="006528EB" w:rsidRDefault="006528EB" w:rsidP="006528EB">
      <w:pPr>
        <w:jc w:val="center"/>
        <w:rPr>
          <w:sz w:val="24"/>
          <w:szCs w:val="24"/>
        </w:rPr>
      </w:pPr>
    </w:p>
    <w:p w14:paraId="623B2CD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B5A0FD8" w14:textId="77777777" w:rsidTr="006528EB">
        <w:tc>
          <w:tcPr>
            <w:tcW w:w="1188" w:type="dxa"/>
          </w:tcPr>
          <w:p w14:paraId="13337D7C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3961C7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773FAC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60D08A6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585ADF3F" w14:textId="77777777" w:rsidTr="006528EB">
        <w:tc>
          <w:tcPr>
            <w:tcW w:w="1188" w:type="dxa"/>
          </w:tcPr>
          <w:p w14:paraId="091EB26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79AFDB1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6A74AC8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190B0F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14:paraId="31336541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1BC041A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A126FE9" w14:textId="77777777" w:rsidTr="006528EB">
        <w:trPr>
          <w:jc w:val="center"/>
        </w:trPr>
        <w:tc>
          <w:tcPr>
            <w:tcW w:w="1188" w:type="dxa"/>
          </w:tcPr>
          <w:p w14:paraId="39A2C795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34CF6FE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1504C36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2C992D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14:paraId="28142602" w14:textId="77777777" w:rsidTr="006528EB">
        <w:trPr>
          <w:jc w:val="center"/>
        </w:trPr>
        <w:tc>
          <w:tcPr>
            <w:tcW w:w="1188" w:type="dxa"/>
          </w:tcPr>
          <w:p w14:paraId="705C0D97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168252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20AEEFD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7232F5F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2802E3A2" w14:textId="77777777" w:rsidR="006528EB" w:rsidRPr="006528EB" w:rsidRDefault="006528EB" w:rsidP="006528EB">
      <w:pPr>
        <w:rPr>
          <w:sz w:val="24"/>
          <w:szCs w:val="24"/>
        </w:rPr>
      </w:pPr>
    </w:p>
    <w:p w14:paraId="11E38D9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61BB246E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63717C9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13C62EB0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14:paraId="08BC13C7" w14:textId="77777777" w:rsidTr="006528EB">
        <w:trPr>
          <w:jc w:val="center"/>
        </w:trPr>
        <w:tc>
          <w:tcPr>
            <w:tcW w:w="1188" w:type="dxa"/>
          </w:tcPr>
          <w:p w14:paraId="34F9CA6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6177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495053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29A70D7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14:paraId="750D7FEC" w14:textId="77777777" w:rsidTr="006528EB">
        <w:trPr>
          <w:jc w:val="center"/>
        </w:trPr>
        <w:tc>
          <w:tcPr>
            <w:tcW w:w="1188" w:type="dxa"/>
          </w:tcPr>
          <w:p w14:paraId="324F7DB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E96360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53A2DFD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2A7211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14:paraId="21F1643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449F5A6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305B8D30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34442A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ормально распределенная случайная величина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задана плотностью вероятности:</w:t>
      </w:r>
    </w:p>
    <w:p w14:paraId="2CBCEC50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 w14:anchorId="77A6ED4D">
          <v:shape id="_x0000_i1087" type="#_x0000_t75" style="width:143.25pt;height:61.5pt" o:ole="">
            <v:imagedata r:id="rId160" o:title=""/>
          </v:shape>
          <o:OLEObject Type="Embed" ProgID="Equation.DSMT4" ShapeID="_x0000_i1087" DrawAspect="Content" ObjectID="_1816606392" r:id="rId161"/>
        </w:object>
      </w:r>
    </w:p>
    <w:p w14:paraId="66C27A06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4DD02487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45161B8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7C2B8ECA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067245DC" w14:textId="77777777" w:rsidTr="006528EB">
        <w:trPr>
          <w:jc w:val="center"/>
        </w:trPr>
        <w:tc>
          <w:tcPr>
            <w:tcW w:w="2268" w:type="dxa"/>
          </w:tcPr>
          <w:p w14:paraId="2E11DF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7EC2D3F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134BBD6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5BADAA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0831AC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0A6B4C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522D5036" w14:textId="77777777" w:rsidTr="006528EB">
        <w:trPr>
          <w:jc w:val="center"/>
        </w:trPr>
        <w:tc>
          <w:tcPr>
            <w:tcW w:w="2268" w:type="dxa"/>
          </w:tcPr>
          <w:p w14:paraId="68EEBD4B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E0E52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3C4BDA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1DAC5C0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7853406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2CDA6A5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14:paraId="2F6AF698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582E9E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704115B0" w14:textId="77777777" w:rsidTr="006528EB">
        <w:trPr>
          <w:jc w:val="center"/>
        </w:trPr>
        <w:tc>
          <w:tcPr>
            <w:tcW w:w="2268" w:type="dxa"/>
          </w:tcPr>
          <w:p w14:paraId="7A551896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D9D3D7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044C95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091B34C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73C3D02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A15C55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69017AFA" w14:textId="77777777" w:rsidTr="006528EB">
        <w:trPr>
          <w:jc w:val="center"/>
        </w:trPr>
        <w:tc>
          <w:tcPr>
            <w:tcW w:w="2268" w:type="dxa"/>
          </w:tcPr>
          <w:p w14:paraId="0BE9F4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60493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6DE685E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3FAC83A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584289A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0BA8E26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14:paraId="78D7BD8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078FF0A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380F876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46C9C991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4646890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14:paraId="1B03CB14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7B928991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3FB46E9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14:paraId="0802AA4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694B84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14:paraId="1132242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14:paraId="4BA1E627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 w14:anchorId="59EAA07A">
          <v:shape id="_x0000_i1088" type="#_x0000_t75" style="width:20.25pt;height:20.25pt" o:ole="">
            <v:imagedata r:id="rId162" o:title=""/>
          </v:shape>
          <o:OLEObject Type="Embed" ProgID="Equation.3" ShapeID="_x0000_i1088" DrawAspect="Content" ObjectID="_1816606393" r:id="rId163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 w14:anchorId="191B4BC1">
          <v:shape id="_x0000_i1089" type="#_x0000_t75" style="width:14.25pt;height:20.25pt" o:ole="">
            <v:imagedata r:id="rId164" o:title=""/>
          </v:shape>
          <o:OLEObject Type="Embed" ProgID="Equation.3" ShapeID="_x0000_i1089" DrawAspect="Content" ObjectID="_1816606394" r:id="rId165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1D0734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3885F18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059010A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 w14:anchorId="4735E003">
          <v:shape id="_x0000_i1090" type="#_x0000_t75" style="width:14.25pt;height:15.75pt" o:ole="">
            <v:imagedata r:id="rId166" o:title=""/>
          </v:shape>
          <o:OLEObject Type="Embed" ProgID="Equation.DSMT4" ShapeID="_x0000_i1090" DrawAspect="Content" ObjectID="_1816606395" r:id="rId167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 w14:anchorId="78DFB611">
          <v:shape id="_x0000_i1091" type="#_x0000_t75" style="width:10.5pt;height:15.75pt" o:ole="">
            <v:imagedata r:id="rId168" o:title=""/>
          </v:shape>
          <o:OLEObject Type="Embed" ProgID="Equation.DSMT4" ShapeID="_x0000_i1091" DrawAspect="Content" ObjectID="_1816606396" r:id="rId169"/>
        </w:object>
      </w:r>
      <w:r w:rsidRPr="006528EB">
        <w:rPr>
          <w:b/>
          <w:sz w:val="24"/>
          <w:szCs w:val="24"/>
        </w:rPr>
        <w:t>;</w:t>
      </w:r>
    </w:p>
    <w:p w14:paraId="02DAADA2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6528EB" w:rsidRPr="006528EB">
        <w:rPr>
          <w:sz w:val="24"/>
          <w:szCs w:val="24"/>
        </w:rPr>
        <w:t>) Вычислить корреляционный момент и коэффициент корреляции по Бравэ-Пирсону.</w:t>
      </w:r>
    </w:p>
    <w:p w14:paraId="1A43DBB9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6</w:t>
      </w:r>
      <w:r w:rsidR="006528EB" w:rsidRPr="006528EB">
        <w:rPr>
          <w:sz w:val="24"/>
          <w:szCs w:val="24"/>
        </w:rPr>
        <w:t>) Построить корреляционное поле.</w:t>
      </w:r>
    </w:p>
    <w:p w14:paraId="385100B5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7</w:t>
      </w:r>
      <w:r w:rsidR="006528EB" w:rsidRPr="006528EB">
        <w:rPr>
          <w:sz w:val="24"/>
          <w:szCs w:val="24"/>
        </w:rPr>
        <w:t xml:space="preserve">) Аппроксимировать корреляционное поле прямыми линиями регрессии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a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cy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. Вычислить параметры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c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 по методу наименьших квадратов.</w:t>
      </w:r>
    </w:p>
    <w:p w14:paraId="1694E896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8</w:t>
      </w:r>
      <w:r w:rsidR="006528EB" w:rsidRPr="006528EB">
        <w:rPr>
          <w:sz w:val="24"/>
          <w:szCs w:val="24"/>
        </w:rPr>
        <w:t>) Построить графики линий регрессии на корреляционном поле.</w:t>
      </w:r>
    </w:p>
    <w:p w14:paraId="69AB8B3F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9</w:t>
      </w:r>
      <w:r w:rsidR="006528EB" w:rsidRPr="006528EB">
        <w:rPr>
          <w:sz w:val="24"/>
          <w:szCs w:val="24"/>
        </w:rPr>
        <w:t xml:space="preserve">) Решить задачи </w:t>
      </w:r>
      <w:r>
        <w:rPr>
          <w:sz w:val="24"/>
          <w:szCs w:val="24"/>
        </w:rPr>
        <w:t>прогноза</w:t>
      </w:r>
      <w:r w:rsidR="006528EB" w:rsidRPr="006528EB">
        <w:rPr>
          <w:sz w:val="24"/>
          <w:szCs w:val="24"/>
        </w:rPr>
        <w:t xml:space="preserve">, используя линии регрессии. Вычислить наиболее вероятные значения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и наоборот – значения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>.</w:t>
      </w:r>
    </w:p>
    <w:p w14:paraId="7509D80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0</w:t>
      </w:r>
      <w:r w:rsidRPr="006528EB">
        <w:rPr>
          <w:sz w:val="24"/>
          <w:szCs w:val="24"/>
        </w:rPr>
        <w:t>) Оценить ранговый коэффициент корреляции Спирмэна.</w:t>
      </w:r>
    </w:p>
    <w:p w14:paraId="15B1BD8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1</w:t>
      </w:r>
      <w:r w:rsidRPr="006528EB">
        <w:rPr>
          <w:sz w:val="24"/>
          <w:szCs w:val="24"/>
        </w:rPr>
        <w:t xml:space="preserve">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14:paraId="5EC1431A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14:paraId="373832D5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14:paraId="06A60A09" w14:textId="77777777" w:rsidTr="006528EB">
        <w:tc>
          <w:tcPr>
            <w:tcW w:w="992" w:type="dxa"/>
          </w:tcPr>
          <w:p w14:paraId="0202EEEC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14:paraId="4594898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14:paraId="6E6D104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14:paraId="69167DE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14:paraId="1EE83E5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14:paraId="4EAB5C8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1F097C3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14:paraId="49EFF7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14:paraId="1601F31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14:paraId="63D7E37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14:paraId="6C3D4C5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6452BB56" w14:textId="77777777" w:rsidTr="006528EB">
        <w:tc>
          <w:tcPr>
            <w:tcW w:w="992" w:type="dxa"/>
          </w:tcPr>
          <w:p w14:paraId="2ADBB4BE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14:paraId="49B19CB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3DD5DB1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5042ED8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32A01F2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43D7E85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14:paraId="4CF9554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14:paraId="14487D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14:paraId="3C13A25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14:paraId="5848F5F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021114A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14:paraId="4E051061" w14:textId="77777777" w:rsidTr="006528EB">
        <w:tc>
          <w:tcPr>
            <w:tcW w:w="992" w:type="dxa"/>
          </w:tcPr>
          <w:p w14:paraId="54E9BC91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14:paraId="25F3EDD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14:paraId="19F8A29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14:paraId="7282E90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14:paraId="233382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14:paraId="0A19764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14:paraId="0DDC044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14:paraId="4C9DA4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14:paraId="56B930F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14:paraId="1997CE3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14:paraId="6FCE079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14:paraId="335236D3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40E1178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5AC11A1C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138534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30E9FE59" w14:textId="77777777" w:rsidR="006528EB" w:rsidRDefault="006528EB" w:rsidP="00607593">
      <w:pPr>
        <w:pStyle w:val="a3"/>
        <w:shd w:val="clear" w:color="auto" w:fill="FFFFFF"/>
        <w:ind w:left="426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14:paraId="1BCF69BC" w14:textId="77777777" w:rsidR="00607593" w:rsidRDefault="00607593" w:rsidP="00607593">
      <w:pPr>
        <w:jc w:val="center"/>
        <w:rPr>
          <w:sz w:val="24"/>
          <w:szCs w:val="24"/>
        </w:rPr>
      </w:pPr>
      <w:r>
        <w:rPr>
          <w:sz w:val="24"/>
          <w:szCs w:val="24"/>
        </w:rPr>
        <w:t>(</w:t>
      </w:r>
      <w:r w:rsidRPr="00191023">
        <w:rPr>
          <w:sz w:val="24"/>
          <w:szCs w:val="24"/>
        </w:rPr>
        <w:t>задания содержат наборы разноуровневых</w:t>
      </w:r>
      <w:r>
        <w:rPr>
          <w:sz w:val="24"/>
          <w:szCs w:val="24"/>
        </w:rPr>
        <w:t xml:space="preserve"> графических</w:t>
      </w:r>
      <w:r w:rsidRPr="00191023">
        <w:rPr>
          <w:sz w:val="24"/>
          <w:szCs w:val="24"/>
        </w:rPr>
        <w:t xml:space="preserve"> задач (Р</w:t>
      </w:r>
      <w:r>
        <w:rPr>
          <w:sz w:val="24"/>
          <w:szCs w:val="24"/>
        </w:rPr>
        <w:t>ГР</w:t>
      </w:r>
      <w:r w:rsidRPr="00191023">
        <w:rPr>
          <w:sz w:val="24"/>
          <w:szCs w:val="24"/>
        </w:rPr>
        <w:t>))</w:t>
      </w:r>
    </w:p>
    <w:p w14:paraId="7F181D1F" w14:textId="77777777" w:rsidR="00151C00" w:rsidRDefault="00151C00" w:rsidP="00607593">
      <w:pPr>
        <w:jc w:val="center"/>
        <w:rPr>
          <w:sz w:val="24"/>
          <w:szCs w:val="24"/>
        </w:rPr>
      </w:pPr>
    </w:p>
    <w:p w14:paraId="5B222792" w14:textId="77777777" w:rsidR="00151C00" w:rsidRPr="00151C00" w:rsidRDefault="00151C00" w:rsidP="0060759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1</w:t>
      </w:r>
    </w:p>
    <w:p w14:paraId="4854E8E0" w14:textId="77777777"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7C76B53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14:paraId="7113B328" w14:textId="77777777"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1BCD092F" w14:textId="77777777"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14:paraId="23E60919" w14:textId="77777777"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14:paraId="4AF7C053" w14:textId="77777777"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14:paraId="1D9A0B7E" w14:textId="77777777"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 w14:paraId="586C7C72" w14:textId="77777777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B7A4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29311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84E21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6E95120" w14:textId="77777777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EEF7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916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E1E3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 w14:paraId="10550BD1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D9FF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072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C799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5962121" w14:textId="77777777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B30D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0A26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640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E37CAFC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81EE98" w14:textId="77777777"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2AB0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89C4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AFC4" w14:textId="77777777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7321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CCB0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B9A75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075D228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BAF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12A5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87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7AB99C3" w14:textId="77777777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0C1A5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5BD6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82E6A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14:paraId="42C959A1" w14:textId="77777777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D3692D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1AC73D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E4ACE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2F24D822" w14:textId="77777777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80552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50511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B441D4C" w14:textId="77777777"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14:paraId="58A572F2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45D0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F0C23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584D9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14:paraId="4DEBF754" w14:textId="77777777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3786A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34AA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66C0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14:paraId="1AFA9D44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7C2B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6731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99D7D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14:paraId="65B57464" w14:textId="77777777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6FEFB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C8AF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7CCC4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14:paraId="1164CBA5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3F0DC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01336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E16F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079C927" w14:textId="77777777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E5235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8A0632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1C5F1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14:paraId="3B26D368" w14:textId="77777777" w:rsidR="00EB7DCA" w:rsidRDefault="00EB7DCA"/>
    <w:p w14:paraId="5B890862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33137C02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14:paraId="0D891B7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14:paraId="5FF05E2E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2359E766" w14:textId="77777777"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 w14:paraId="07A26FE3" w14:textId="77777777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B0F01FB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14:paraId="19CBD06E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B07C2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C98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005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41BFEF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DAB1B1F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3C75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6C69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D25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 w14:paraId="46D0A4E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E6D2651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3B9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DEDF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2C62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 w14:paraId="3EC598F7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D526F9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907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63EFE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A51F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 w14:paraId="554753AC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D8A107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A6DC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6625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A69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 w14:paraId="48D1FCCB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2C61C96C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E7909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62E8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90BD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 w14:paraId="5E114D8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ADBC23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BB6F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AF0E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ABB49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 w14:paraId="6FAF5D2C" w14:textId="77777777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58D7910D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14:paraId="60E4803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182F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FE21F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D3FD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359661D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5351EF2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41F1049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649735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ADB893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332B889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824475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12D10AA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89277C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60A7965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ADFD8A7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958A85B" wp14:editId="193F8068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42DC4FD" wp14:editId="5AEAE205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7FEDB7EC" wp14:editId="5DB5DE54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251F37A0" wp14:editId="39A5B94F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14:paraId="78876B03" w14:textId="77777777"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14:paraId="7E21451A" w14:textId="77777777"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 w14:paraId="5B835414" w14:textId="77777777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64EF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4E9B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C19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5C83E41" w14:textId="77777777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3D60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AB0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4533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 w14:paraId="18F58B50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090A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DEBD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23D6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576AD34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EE3F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598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D661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 w14:paraId="74D27CCE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37C9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43696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2F2C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401FA4C1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0AEA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CDD1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EF80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3CF9F73A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0045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83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1FE0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7607FF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8E4B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EEA3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11A7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06271FE9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98A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F0DDE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7CF7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 w14:paraId="780D192F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FFD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891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5683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B0FD92C" w14:textId="77777777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8C1B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157D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6CE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14:paraId="3A0B56B5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600A42E8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04B5A05E" w14:textId="77777777"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46D5E0B5" w14:textId="77777777"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14:paraId="161A6031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4C2DA443" w14:textId="77777777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E8E2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4683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5334D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148AB6F" w14:textId="77777777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03869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4E35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694A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4C8B8A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E5751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CA2D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454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5FAAB5C0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5FCB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1A9D6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16B8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3B78DFF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0B5F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6B7F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F9F1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307761D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CF47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FDA2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4062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6C1C89" w14:textId="77777777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04B30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8E4D4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7315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DA44176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8F96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A8B9C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F2975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 w14:paraId="60453837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7044C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0C4CE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EF315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5A8A6CBF" w14:textId="77777777"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 w14:paraId="41D49917" w14:textId="77777777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7AC2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B6D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1AA2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B365128" w14:textId="77777777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1DB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4037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96C5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DA05DBC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D421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1AFC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63D9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499CECF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38DF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947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1B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 w14:paraId="0C9D41AA" w14:textId="77777777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9FBF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C1F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AD3A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C0FF824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ECD9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6197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EE0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1D4314B8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BAF2C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5C8F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F8A7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FB661C" w14:textId="77777777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17E92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D20E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906E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2894A58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7F5C35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14:paraId="5A53FBB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14:paraId="62EC3F7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14:paraId="1C4AD973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p w14:paraId="7E84CCDE" w14:textId="77777777" w:rsidR="00FD5A27" w:rsidRPr="00FD5A27" w:rsidRDefault="00FD5A27">
      <w:pPr>
        <w:rPr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7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 w14:paraId="7ED5D816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B454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C1732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F5C0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819B7EF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CFBF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72B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5B06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1FB19C8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B232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3BC6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47B5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969686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18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3350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AE2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49CF51D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D6367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F45C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8502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91B8E6F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8266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9440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7394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4E0A48C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40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90F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081B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DC05927" w14:textId="77777777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96F5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42D5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3FBCB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728E956" w14:textId="77777777"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14:paraId="078C5C9D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p w14:paraId="2EC9BABE" w14:textId="77777777" w:rsidR="00FD5A27" w:rsidRPr="00EA0C88" w:rsidRDefault="00FD5A27">
      <w:pPr>
        <w:rPr>
          <w:b/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8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 w14:paraId="4C771A47" w14:textId="77777777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0DDE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17AF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A96A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1E06239" w14:textId="77777777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7E1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C064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E5A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7891BB2" w14:textId="77777777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2513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6CF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58B0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3DAAE5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F81E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BFC61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1E8E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29721912" w14:textId="77777777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94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BACC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5081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6CA01FB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389E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1B1D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417F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E4FFA98" w14:textId="77777777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BAC0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39D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77714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DA6720B" w14:textId="77777777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D4D66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722D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37F4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2571FD2B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14:paraId="210A2720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D8BBB9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14:paraId="14A73AFD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14:paraId="6E8EADC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14:paraId="72AEDD5A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p w14:paraId="396EA8F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9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 w14:paraId="59EAFD3E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554C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9F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9BA44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9A27909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02086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9C2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8A67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8B0641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0A1C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EB60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D95C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17120243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FD65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281B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B1EE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592ADC5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ED84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F789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5496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0B0EA1C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53DE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88EBF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6725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 w14:paraId="7F32D24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B6179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7784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2889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264C7A1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BA9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5211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72E1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6240F2D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F3B1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F8A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32A7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CEEC152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B152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B36F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C35D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DDE078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7B35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B086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1475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15102375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D34A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D6C6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8890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51B5A2C3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2D04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1E7A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E14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F46F51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31E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1B2E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E12B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7EBBC00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5AE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A0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A85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78DE06E8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28B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739D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719E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66904C13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BBDC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0256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CB76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2485542C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C365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2BB89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55E0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493DAB2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AD6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F867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B6C8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360B672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DBDF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103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7AB8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6B1A480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8197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9B94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8CAE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7BC7A63" w14:textId="77777777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4A543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8D9E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1293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04AFDED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A03A9E7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999E2AE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14:paraId="0F99E5EF" w14:textId="77777777" w:rsidR="00F876DA" w:rsidRPr="00EA0C88" w:rsidRDefault="00F876DA">
      <w:pPr>
        <w:jc w:val="both"/>
        <w:rPr>
          <w:color w:val="000000"/>
          <w:sz w:val="24"/>
          <w:szCs w:val="24"/>
        </w:rPr>
      </w:pPr>
    </w:p>
    <w:p w14:paraId="1E16C88F" w14:textId="77777777" w:rsidR="00F876DA" w:rsidRDefault="00B32A17">
      <w:pPr>
        <w:shd w:val="clear" w:color="auto" w:fill="FFFFFF"/>
        <w:autoSpaceDE w:val="0"/>
        <w:autoSpaceDN w:val="0"/>
        <w:adjustRightInd w:val="0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p w14:paraId="6B18DB68" w14:textId="77777777" w:rsidR="00FD5A27" w:rsidRPr="00EA0C88" w:rsidRDefault="00FD5A2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0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 w14:paraId="641FF9B4" w14:textId="77777777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60D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56725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6E43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81258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C7D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3E17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56BAA27" w14:textId="77777777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BB59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6F72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959C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A60C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2EE0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5C4F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22911A9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6B5F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206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2588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B47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F1C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BD6D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 w14:paraId="27974906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733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ADC3A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38E9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A7476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460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00BE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 w14:paraId="0D977925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93FB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6D8B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9410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24F1E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559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648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D964112" w14:textId="77777777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70F27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7025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51F9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D676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A25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0D26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14:paraId="284B04AA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14:paraId="60FEBF47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7FCF89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14:paraId="2EDA4F24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14:paraId="081AE316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14:paraId="0A866FA7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p w14:paraId="62761708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 w14:paraId="003D2680" w14:textId="77777777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75E85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22C9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98C0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C0DF9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F2DCB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F475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F42D6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23BE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 w14:paraId="35729AC6" w14:textId="77777777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FAB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AB1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8E10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17CA5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BAF2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028C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E164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D49C0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A77D3EB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A87C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C829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EFBE3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61780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46B7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105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63D4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DDEE15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D1132BF" w14:textId="77777777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09CE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F9B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2A7C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06C0A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1A72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9483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80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FB4EF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27A499C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D49B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5047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DBDB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75E5D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FF0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5D6F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9708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23838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0494713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669E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DD0F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29BA1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A237A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3F07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FF16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1C96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D29FC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595DBD78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3888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1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8ED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292CD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AA51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0979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92AD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09786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33B8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3A96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B490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08C9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30AD4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7477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1A3D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BFC2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8505C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43E33B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27DC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52A1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18CF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EE018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BE76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D43A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E771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CE8A63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A2AF6EA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317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BF14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759F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80176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0F5A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14CE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53E8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08F85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B094742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4F77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1ED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F5C3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F60B8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90C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7034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A299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D5B83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F6EE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FFA6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9199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B0773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D9C8A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382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DFDF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933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9515B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7B0EC5B" w14:textId="77777777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D11A1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7E30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14C7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2E988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9F79A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0A84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901971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2CD9E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14:paraId="79682CAE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14:paraId="2C87164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14:paraId="556F9B5B" w14:textId="77777777"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14:paraId="35A7D6EA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FD5A27">
        <w:rPr>
          <w:color w:val="000000"/>
          <w:sz w:val="24"/>
          <w:szCs w:val="24"/>
        </w:rPr>
        <w:t xml:space="preserve">  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14:paraId="3F7711B8" w14:textId="77777777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2EC95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92540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523F4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CC4AA2" w14:textId="77777777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EF84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BA24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245B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B30A086" w14:textId="77777777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1581A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BEFC9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911CE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29F3C210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8B0A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8291C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3575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0ADC4392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689B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34C0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9CBCF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D12738E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18E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F8F9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F8E9C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452BD3D9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E7F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8E8D6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78B46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BB2DEE4" w14:textId="77777777" w:rsidTr="00FD5A27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D6B14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FED50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E2F67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  <w:tr w:rsidR="00FD5A27" w:rsidRPr="00EA0C88" w14:paraId="2534B347" w14:textId="77777777" w:rsidTr="00FD5A27">
        <w:trPr>
          <w:trHeight w:val="326"/>
        </w:trPr>
        <w:tc>
          <w:tcPr>
            <w:tcW w:w="2660" w:type="dxa"/>
            <w:gridSpan w:val="3"/>
            <w:tcBorders>
              <w:top w:val="single" w:sz="6" w:space="0" w:color="auto"/>
              <w:bottom w:val="single" w:sz="6" w:space="0" w:color="auto"/>
            </w:tcBorders>
            <w:shd w:val="clear" w:color="auto" w:fill="FFFFFF"/>
            <w:vAlign w:val="center"/>
          </w:tcPr>
          <w:p w14:paraId="781DAAF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Таблица 13</w:t>
            </w:r>
          </w:p>
        </w:tc>
      </w:tr>
      <w:tr w:rsidR="00FD5A27" w:rsidRPr="00EA0C88" w14:paraId="6D99F515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CE73D8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3F297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27A2B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D5A27" w:rsidRPr="00EA0C88" w14:paraId="7F2AAD9F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5C26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DCC6B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080813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D5A27" w:rsidRPr="00EA0C88" w14:paraId="1505D0E6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539C2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9B6E7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E8EE2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D5A27" w:rsidRPr="00EA0C88" w14:paraId="6A0B0832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2BC2E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E0C5F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18BCA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D5A27" w:rsidRPr="00EA0C88" w14:paraId="35ED98BA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464DB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0405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523CA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D5A27" w:rsidRPr="00EA0C88" w14:paraId="732B3949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08EB0A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2DC5D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A74A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D5A27" w:rsidRPr="00EA0C88" w14:paraId="3023A45B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418BF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A2A871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24D59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D5A27" w:rsidRPr="00EA0C88" w14:paraId="48FB3F30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64F30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CB2CD4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8395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14:paraId="69B3F851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84A1A23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bCs/>
          <w:color w:val="000000"/>
          <w:sz w:val="24"/>
          <w:szCs w:val="24"/>
        </w:rPr>
        <w:t xml:space="preserve">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14:paraId="0DD97AF9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14:paraId="6B4F5628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 w14:paraId="47358FD1" w14:textId="77777777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DA92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CB4B6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BC171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405F939" w14:textId="77777777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B20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7194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52AE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F4D420F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36F0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A2FA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7CAE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63059F20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EBF0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856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6378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3683B82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B66D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9306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6323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1C4A9943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BFD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9792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AF5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31169193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670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707A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1DD8E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C039B40" w14:textId="77777777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DB79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D915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A1FAB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6167DE35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14:paraId="68C4901C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 w14:paraId="5951960E" w14:textId="77777777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7D981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574F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8FE5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095C4F8" w14:textId="77777777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67B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EC53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4D8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867609E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B239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663A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CC15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55F04D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F242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F49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A8CA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94CD5F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4996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1CCA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61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9C6735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B81C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82D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64DE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059E721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43A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562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C06E7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B4AA7FD" w14:textId="77777777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049D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09E1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1052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0A1B76D8" w14:textId="77777777"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AAAFF74" w14:textId="77777777"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14:paraId="6D16EDD0" w14:textId="77777777" w:rsidR="00F876DA" w:rsidRDefault="00F876DA">
      <w:pPr>
        <w:rPr>
          <w:rFonts w:eastAsia="Calibri"/>
          <w:sz w:val="24"/>
          <w:szCs w:val="24"/>
          <w:lang w:eastAsia="en-US"/>
        </w:rPr>
      </w:pPr>
    </w:p>
    <w:p w14:paraId="23AE3B40" w14:textId="77777777" w:rsidR="0009603E" w:rsidRPr="00151C00" w:rsidRDefault="0009603E" w:rsidP="0009603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2</w:t>
      </w:r>
    </w:p>
    <w:p w14:paraId="6E23D54C" w14:textId="77777777" w:rsidR="0009603E" w:rsidRPr="00EA0C88" w:rsidRDefault="0009603E">
      <w:pPr>
        <w:rPr>
          <w:rFonts w:eastAsia="Calibri"/>
          <w:sz w:val="24"/>
          <w:szCs w:val="24"/>
          <w:lang w:eastAsia="en-US"/>
        </w:rPr>
      </w:pPr>
    </w:p>
    <w:p w14:paraId="6FBAB6A6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14:paraId="68FDE9D3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p w14:paraId="700036A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6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 w14:paraId="24428C0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3E10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1EB6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4142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B194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943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C02C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6BF6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E4BD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544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9C9B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F9E4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113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506CB75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367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9BEA4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76C1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E753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8759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848F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72E0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277BE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C84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FD4D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836B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B69F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 w14:paraId="38106B1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836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0E9A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3D58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6B06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F6F9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DA70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1B2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4719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A37C9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EF7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6316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782C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14:paraId="68E98C60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2BB2719" w14:textId="77777777"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14:paraId="40D7DD52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14:paraId="34527A9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14:paraId="5B34D61B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p w14:paraId="1506A3F3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 w14:paraId="14C852E3" w14:textId="77777777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CC68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D03F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2B5E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B10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1C69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00E41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3A87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7557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97FEA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105F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3DB1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D3A0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1A0ADD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208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95E7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D2A1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9745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472A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436E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1CE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978D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0FD71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BC05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3AE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0691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 w14:paraId="424D94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CE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ACC2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A083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D8BD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F012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091F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777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AA998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D198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D838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0880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43AC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14:paraId="3534B685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24AEE53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="00B540B3">
        <w:rPr>
          <w:b/>
          <w:color w:val="000000"/>
          <w:sz w:val="24"/>
          <w:szCs w:val="24"/>
        </w:rPr>
        <w:t>4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14:paraId="4FA5B01B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14:paraId="2261E05D" w14:textId="77777777" w:rsidR="00F876DA" w:rsidRDefault="00B32A17">
      <w:pPr>
        <w:jc w:val="center"/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p w14:paraId="1FE9207C" w14:textId="77777777" w:rsidR="00FD5A27" w:rsidRPr="00EA0C88" w:rsidRDefault="00FD5A27">
      <w:pPr>
        <w:jc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8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14:paraId="2E4FD2B7" w14:textId="77777777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9000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72E4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C1D2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C807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CD1B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A686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08E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276E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CF35C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741618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5376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003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605A8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7E4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9F3E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3C89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B3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BF4B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C276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2D1D31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468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368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F35E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724E0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275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4279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E2C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DFC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9DC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14:paraId="469CF506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0E70B9D5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14:paraId="1595D1E9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4B670A40" w14:textId="77777777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28D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1ED1A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E51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6D81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1D1F2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4224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8393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B97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6FC174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106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340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B807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FCF0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B5DAF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9D69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AC4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D4B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3D532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171B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8F62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D0D6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CBB0D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4BCB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D80F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E918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6A39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0EABC408" w14:textId="77777777" w:rsidR="00F876DA" w:rsidRPr="00EA0C88" w:rsidRDefault="00F876DA">
      <w:pPr>
        <w:jc w:val="center"/>
        <w:rPr>
          <w:color w:val="000000"/>
          <w:sz w:val="24"/>
          <w:szCs w:val="24"/>
        </w:rPr>
      </w:pPr>
    </w:p>
    <w:p w14:paraId="6E8C179B" w14:textId="77777777"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14:paraId="0F729810" w14:textId="77777777" w:rsidR="009A5936" w:rsidRDefault="009A5936">
      <w:pPr>
        <w:jc w:val="center"/>
        <w:rPr>
          <w:color w:val="000000"/>
          <w:sz w:val="24"/>
          <w:szCs w:val="24"/>
        </w:rPr>
      </w:pPr>
    </w:p>
    <w:p w14:paraId="3A404FF1" w14:textId="77777777"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14:paraId="2078EFC1" w14:textId="77777777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4797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9A8F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90FE6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C4D7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B4DA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2675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EECA6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927B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A46C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E7E0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AEF9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A617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DDF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B0FC94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AA524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2351D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06D1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B0A6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E4CD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A6622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57A8BC12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F43E94F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14:paraId="6B5A75AE" w14:textId="77777777" w:rsidR="00EB7DCA" w:rsidRDefault="00EB7DCA">
      <w:pPr>
        <w:jc w:val="center"/>
        <w:rPr>
          <w:color w:val="000000"/>
          <w:sz w:val="24"/>
          <w:szCs w:val="24"/>
        </w:rPr>
      </w:pPr>
    </w:p>
    <w:p w14:paraId="08618954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1F8F19CF" w14:textId="77777777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DE0B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7FE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DFD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44EC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3E67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30E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FB55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1805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9EFCE9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DDE9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5B47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C575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4593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4477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BA29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CA67E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110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FC9452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D63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93E6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EEE1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3B16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CA6C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A511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8B1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0E75C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176FF98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DC3DD8C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D0162FE" w14:textId="77777777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71E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F4C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1EA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73D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6C766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07BC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CC5F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7A68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7DF5B9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3F632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CB57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D9B0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5E9E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4AB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2191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C53B1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79C0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6D56E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A9D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0F0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D7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4EB6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534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8C07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056A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175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40ACA886" w14:textId="77777777" w:rsidR="00EB7DCA" w:rsidRDefault="00EB7DCA">
      <w:pPr>
        <w:rPr>
          <w:b/>
          <w:sz w:val="24"/>
          <w:szCs w:val="24"/>
        </w:rPr>
      </w:pPr>
    </w:p>
    <w:p w14:paraId="3ACA0222" w14:textId="77777777" w:rsidR="00EB7DCA" w:rsidRDefault="00EB7DCA">
      <w:pPr>
        <w:rPr>
          <w:b/>
          <w:sz w:val="24"/>
          <w:szCs w:val="24"/>
        </w:rPr>
      </w:pPr>
    </w:p>
    <w:p w14:paraId="72C0A9F1" w14:textId="77777777" w:rsidR="00EB7DCA" w:rsidRDefault="00EB7DCA">
      <w:pPr>
        <w:rPr>
          <w:b/>
          <w:sz w:val="24"/>
          <w:szCs w:val="24"/>
        </w:rPr>
      </w:pPr>
    </w:p>
    <w:p w14:paraId="6444695A" w14:textId="77777777"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14:paraId="2F8A83A1" w14:textId="77777777"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14:paraId="6FE87A79" w14:textId="77777777" w:rsidR="00EB7DCA" w:rsidRDefault="00EB7DCA">
      <w:pPr>
        <w:jc w:val="center"/>
        <w:rPr>
          <w:sz w:val="24"/>
          <w:szCs w:val="24"/>
        </w:rPr>
      </w:pPr>
    </w:p>
    <w:p w14:paraId="44AF5CA2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52A34AC" w14:textId="77777777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81834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9504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192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F2C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296D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4E0E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D4B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6029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6B7E20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3377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8B0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D0F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7CA7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3514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5507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08CA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55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F26E37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680C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7F3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4890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AA82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51CD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455B5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E5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599E9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11F25FB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1A4EF4EE" w14:textId="77777777"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14:paraId="62171531" w14:textId="77777777" w:rsidR="00EB7DCA" w:rsidRDefault="00EB7DCA">
      <w:pPr>
        <w:rPr>
          <w:sz w:val="24"/>
          <w:szCs w:val="24"/>
        </w:rPr>
      </w:pPr>
    </w:p>
    <w:p w14:paraId="2A94E4A0" w14:textId="77777777"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E673D49" w14:textId="77777777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1390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9049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CA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DE2B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2A20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28FF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D8456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EB85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D62A02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A6FB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17B37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D49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343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0A11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4E599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D05D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A6DC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44CCC0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A7DE1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0059B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FC7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924F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DC48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D889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223D9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0B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7DF0135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E22533B" w14:textId="77777777" w:rsidR="001B6336" w:rsidRDefault="001B6336">
      <w:pPr>
        <w:jc w:val="both"/>
        <w:rPr>
          <w:b/>
          <w:sz w:val="24"/>
          <w:szCs w:val="24"/>
        </w:rPr>
      </w:pPr>
    </w:p>
    <w:p w14:paraId="05DFF6D9" w14:textId="77777777" w:rsidR="001B6336" w:rsidRDefault="001B6336">
      <w:pPr>
        <w:jc w:val="both"/>
        <w:rPr>
          <w:b/>
          <w:sz w:val="24"/>
          <w:szCs w:val="24"/>
        </w:rPr>
      </w:pPr>
    </w:p>
    <w:p w14:paraId="7C0D9268" w14:textId="77777777" w:rsidR="001B6336" w:rsidRDefault="001B6336">
      <w:pPr>
        <w:jc w:val="both"/>
        <w:rPr>
          <w:b/>
          <w:sz w:val="24"/>
          <w:szCs w:val="24"/>
        </w:rPr>
      </w:pPr>
    </w:p>
    <w:p w14:paraId="2FB6AD19" w14:textId="77777777" w:rsidR="001B6336" w:rsidRDefault="001B6336">
      <w:pPr>
        <w:jc w:val="both"/>
        <w:rPr>
          <w:b/>
          <w:sz w:val="24"/>
          <w:szCs w:val="24"/>
        </w:rPr>
      </w:pPr>
    </w:p>
    <w:p w14:paraId="0E1B61BD" w14:textId="77777777" w:rsidR="001B6336" w:rsidRDefault="001B6336">
      <w:pPr>
        <w:jc w:val="both"/>
        <w:rPr>
          <w:b/>
          <w:sz w:val="24"/>
          <w:szCs w:val="24"/>
        </w:rPr>
      </w:pPr>
    </w:p>
    <w:p w14:paraId="4B815857" w14:textId="77777777" w:rsidR="001B6336" w:rsidRDefault="001B6336">
      <w:pPr>
        <w:jc w:val="both"/>
        <w:rPr>
          <w:b/>
          <w:sz w:val="24"/>
          <w:szCs w:val="24"/>
        </w:rPr>
      </w:pPr>
    </w:p>
    <w:p w14:paraId="3C26E2CA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14:paraId="3AD7296A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p w14:paraId="6B5C8CAA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5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 w14:paraId="05169E0C" w14:textId="77777777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8D48B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2AC71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24321D" w14:textId="77777777"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A3794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712EA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 w14:paraId="562B5AC3" w14:textId="77777777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B9F7B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62158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DFDBC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FEC93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7B1D9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8B417FA" w14:textId="77777777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45BF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BF829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0169B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4083C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0CCA2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44A13BFF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08BB8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0FA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C8AA4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3872C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981D1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A9DD71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877F7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323CF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5AB5C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FDC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0A56A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4D18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0FD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190D7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25EF4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599CA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CC54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FE4471A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025C9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A6387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D1D90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7F64D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4C65A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E58AC23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889A5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95089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7769B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204C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17565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1AD094B5" w14:textId="77777777"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14:paraId="4EE59D00" w14:textId="77777777" w:rsidR="00F876DA" w:rsidRPr="00EA0C88" w:rsidRDefault="00F876DA">
      <w:pPr>
        <w:rPr>
          <w:rFonts w:eastAsia="Calibri"/>
          <w:sz w:val="24"/>
          <w:szCs w:val="24"/>
        </w:rPr>
      </w:pPr>
    </w:p>
    <w:p w14:paraId="59C4DA25" w14:textId="77777777" w:rsidR="00F876DA" w:rsidRPr="00EA0C88" w:rsidRDefault="00F876DA">
      <w:pPr>
        <w:rPr>
          <w:b/>
          <w:sz w:val="24"/>
          <w:szCs w:val="24"/>
        </w:rPr>
      </w:pPr>
    </w:p>
    <w:p w14:paraId="6FF1B2C7" w14:textId="77777777" w:rsidR="00F876DA" w:rsidRPr="00EA0C88" w:rsidRDefault="00F876DA">
      <w:pPr>
        <w:rPr>
          <w:b/>
          <w:sz w:val="24"/>
          <w:szCs w:val="24"/>
        </w:rPr>
      </w:pPr>
    </w:p>
    <w:p w14:paraId="2664675E" w14:textId="77777777" w:rsidR="00F876DA" w:rsidRPr="00EA0C88" w:rsidRDefault="00F876DA">
      <w:pPr>
        <w:rPr>
          <w:b/>
          <w:sz w:val="24"/>
          <w:szCs w:val="24"/>
        </w:rPr>
      </w:pPr>
    </w:p>
    <w:p w14:paraId="74DE4A5A" w14:textId="77777777" w:rsidR="00F876DA" w:rsidRPr="00EA0C88" w:rsidRDefault="00F876DA">
      <w:pPr>
        <w:rPr>
          <w:b/>
          <w:sz w:val="24"/>
          <w:szCs w:val="24"/>
        </w:rPr>
      </w:pPr>
    </w:p>
    <w:p w14:paraId="0ED74A4C" w14:textId="77777777" w:rsidR="00F876DA" w:rsidRPr="00EA0C88" w:rsidRDefault="00F876DA">
      <w:pPr>
        <w:rPr>
          <w:b/>
          <w:sz w:val="24"/>
          <w:szCs w:val="24"/>
        </w:rPr>
      </w:pPr>
    </w:p>
    <w:p w14:paraId="7449F2CA" w14:textId="77777777" w:rsidR="00F876DA" w:rsidRPr="00EA0C88" w:rsidRDefault="00F876DA">
      <w:pPr>
        <w:rPr>
          <w:b/>
          <w:sz w:val="24"/>
          <w:szCs w:val="24"/>
        </w:rPr>
      </w:pPr>
    </w:p>
    <w:p w14:paraId="53F41D87" w14:textId="77777777" w:rsidR="00F876DA" w:rsidRPr="00EA0C88" w:rsidRDefault="00F876DA">
      <w:pPr>
        <w:rPr>
          <w:b/>
          <w:sz w:val="24"/>
          <w:szCs w:val="24"/>
        </w:rPr>
      </w:pPr>
    </w:p>
    <w:p w14:paraId="571D9E7B" w14:textId="77777777" w:rsidR="00F876DA" w:rsidRPr="00EA0C88" w:rsidRDefault="00F876DA">
      <w:pPr>
        <w:rPr>
          <w:b/>
          <w:sz w:val="24"/>
          <w:szCs w:val="24"/>
        </w:rPr>
      </w:pPr>
    </w:p>
    <w:p w14:paraId="2655B7BE" w14:textId="77777777" w:rsidR="009A5936" w:rsidRDefault="009A5936">
      <w:pPr>
        <w:rPr>
          <w:b/>
          <w:sz w:val="24"/>
          <w:szCs w:val="24"/>
        </w:rPr>
      </w:pPr>
    </w:p>
    <w:p w14:paraId="4176AC72" w14:textId="77777777" w:rsidR="009A5936" w:rsidRDefault="009A5936">
      <w:pPr>
        <w:rPr>
          <w:b/>
          <w:sz w:val="24"/>
          <w:szCs w:val="24"/>
        </w:rPr>
      </w:pPr>
    </w:p>
    <w:p w14:paraId="00C262A4" w14:textId="77777777" w:rsidR="009A5936" w:rsidRDefault="009A5936">
      <w:pPr>
        <w:rPr>
          <w:b/>
          <w:sz w:val="24"/>
          <w:szCs w:val="24"/>
        </w:rPr>
      </w:pPr>
    </w:p>
    <w:p w14:paraId="3C4EDD28" w14:textId="77777777" w:rsidR="009A5936" w:rsidRDefault="009A5936">
      <w:pPr>
        <w:rPr>
          <w:b/>
          <w:sz w:val="24"/>
          <w:szCs w:val="24"/>
        </w:rPr>
      </w:pPr>
    </w:p>
    <w:p w14:paraId="38872E7C" w14:textId="77777777" w:rsidR="009A5936" w:rsidRDefault="009A5936">
      <w:pPr>
        <w:rPr>
          <w:b/>
          <w:sz w:val="24"/>
          <w:szCs w:val="24"/>
        </w:rPr>
      </w:pPr>
    </w:p>
    <w:p w14:paraId="350F2004" w14:textId="77777777" w:rsidR="009A5936" w:rsidRDefault="009A5936">
      <w:pPr>
        <w:rPr>
          <w:b/>
          <w:sz w:val="24"/>
          <w:szCs w:val="24"/>
        </w:rPr>
      </w:pPr>
    </w:p>
    <w:p w14:paraId="204C128C" w14:textId="77777777" w:rsidR="00F876DA" w:rsidRDefault="001B6336">
      <w:pPr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p w14:paraId="21703737" w14:textId="77777777" w:rsidR="00FD5A27" w:rsidRPr="00EA0C88" w:rsidRDefault="00FD5A27">
      <w:pPr>
        <w:rPr>
          <w:sz w:val="24"/>
          <w:szCs w:val="24"/>
        </w:rPr>
      </w:pPr>
      <w:r>
        <w:rPr>
          <w:color w:val="000000"/>
          <w:sz w:val="24"/>
          <w:szCs w:val="24"/>
        </w:rPr>
        <w:t>Таблица 26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 w14:paraId="5EFA3BBD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02EE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92120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CAD2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F048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1559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526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9F147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E1B5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0A49A1F4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D2A8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92B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CD499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8C2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E9558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8348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79A2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5F54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C6C08DE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D6B4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CFE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5E982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FEDE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B2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1414C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6DE9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ADC5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 w14:paraId="472899B7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9CE68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44C23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DC83A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B3659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4D86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3980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F34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051C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C6FB21F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9DEF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E7A87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3613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99D9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38E6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08E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8F0D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F8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14:paraId="441146C6" w14:textId="77777777" w:rsidR="00F876DA" w:rsidRPr="00EA0C88" w:rsidRDefault="00F876DA">
      <w:pPr>
        <w:rPr>
          <w:color w:val="000000"/>
          <w:sz w:val="24"/>
          <w:szCs w:val="24"/>
        </w:rPr>
      </w:pPr>
    </w:p>
    <w:p w14:paraId="65D4E8E7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14:paraId="33F7D0F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p w14:paraId="45196967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7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33CDF080" w14:textId="77777777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ED79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0349990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8069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E4CCF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A16CACF" w14:textId="77777777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903B5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14:paraId="7E412E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25928F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14:paraId="02A995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3ECEA9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14:paraId="193B80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AAE5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14:paraId="2CFA7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14:paraId="210B42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14:paraId="480ABA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14:paraId="5E9EA2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14:paraId="06CF6C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87B2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16E56F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14:paraId="7AE9AF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14:paraId="71EF9C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14:paraId="1049AC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75730F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0D0E8B1F" w14:textId="77777777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6F3E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CE71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7F56A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1FBDF8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6BB31E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14:paraId="46757DE6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p w14:paraId="246BC662" w14:textId="77777777" w:rsidR="00FD5A27" w:rsidRPr="00EA0C88" w:rsidRDefault="00FD5A27">
      <w:pPr>
        <w:jc w:val="both"/>
        <w:rPr>
          <w:color w:val="000000"/>
          <w:sz w:val="24"/>
          <w:szCs w:val="24"/>
          <w:lang w:eastAsia="en-US"/>
        </w:rPr>
      </w:pPr>
      <w:r>
        <w:rPr>
          <w:color w:val="000000"/>
          <w:sz w:val="24"/>
          <w:szCs w:val="24"/>
        </w:rPr>
        <w:t>Таблица 28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 w14:paraId="4789818A" w14:textId="77777777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5A671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6D63A5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2D7E8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FECB93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1DB2786" w14:textId="77777777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3B64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7B6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CD5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8CBBA64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80A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8EE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C00D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C07BD8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BA39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339C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FE26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D18DF7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FE01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85D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4623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30D1CA1C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3FF2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C8F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57728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4179598C" w14:textId="77777777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4373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C350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F5D1A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3427C07C" w14:textId="77777777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6D34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77F7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25A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14:paraId="7410267E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AA19A9F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14:paraId="14B5A081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p w14:paraId="16DB2711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9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 w14:paraId="71791B39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768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EB6C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9CA9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2CF17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37C0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D2E6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D2D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C489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4A0DB3F8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1642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F4D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6DCA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F388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CE65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1323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36B4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C4D4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0B4C560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BE0C4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A022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20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C8CD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908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F64CA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E7AC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C7668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 w14:paraId="301C14E1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04AB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2792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3688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E06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FAFB2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19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C13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B7AA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2BB40042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59C7A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4CB8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E9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53C1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DBDE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AAC2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F186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D3BA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14:paraId="337AAD42" w14:textId="77777777"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0455892F" w14:textId="77777777"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607C7922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223FFBDF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0BAE70C8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3E29692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5B47F85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088CF68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2DB1B8C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4ABC96A9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3FECB234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14:paraId="767D4270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3E6AC2D1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0C096C8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7653BBE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1B1ADA2" w14:textId="77777777"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14:paraId="385EEFE0" w14:textId="77777777"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14:paraId="2D253DE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14:paraId="08C5162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14:paraId="0BF05980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14:paraId="1EA629D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14:paraId="67A0DD1F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14:paraId="214FE6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14:paraId="1142CB0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14:paraId="4A728D3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14:paraId="27A0B5D3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14:paraId="5B6C2BA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14:paraId="5FD2A05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14:paraId="2E5F3108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14:paraId="14E8D58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14:paraId="43554D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14:paraId="3A835CF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14:paraId="5C9228F9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14:paraId="6E3ACFF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14:paraId="61492C1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14:paraId="4F2C736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14:paraId="7753E71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14:paraId="68D66CA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14:paraId="0512F4C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14:paraId="4345FD7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14:paraId="6F18AEE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14:paraId="20FA4EAD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DA9016A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17A80CB0" w14:textId="77777777"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14:paraId="24FB72DD" w14:textId="77777777"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14:paraId="5D72413B" w14:textId="77777777"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14:paraId="033D5013" w14:textId="77777777"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14:paraId="6235A1FF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E949D37" w14:textId="77777777"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600ED6" w14:textId="77777777"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14:paraId="0E260901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643415FF" w14:textId="77777777"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14:paraId="3D3CBF0A" w14:textId="77777777"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14:paraId="5E79AF95" w14:textId="77777777"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14:paraId="7D51D5DF" w14:textId="77777777"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14:paraId="4786B7AF" w14:textId="77777777"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14:paraId="16418F2A" w14:textId="77777777"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14:paraId="6C1E08E2" w14:textId="77777777" w:rsidR="0027109C" w:rsidRDefault="0027109C">
      <w:pPr>
        <w:pStyle w:val="Default"/>
        <w:jc w:val="center"/>
        <w:rPr>
          <w:b/>
          <w:bCs/>
        </w:rPr>
      </w:pPr>
    </w:p>
    <w:p w14:paraId="5747C302" w14:textId="77777777"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1575E9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14:paraId="58E8A261" w14:textId="77777777" w:rsidTr="0027109C">
        <w:tc>
          <w:tcPr>
            <w:tcW w:w="1764" w:type="dxa"/>
            <w:vAlign w:val="center"/>
          </w:tcPr>
          <w:p w14:paraId="7710F5C5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14:paraId="60B182C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14:paraId="14F3AC3F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1575E9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14:paraId="6323A216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14:paraId="690DFE7B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14:paraId="6C81BA19" w14:textId="77777777" w:rsidTr="0027109C">
        <w:tc>
          <w:tcPr>
            <w:tcW w:w="9719" w:type="dxa"/>
            <w:gridSpan w:val="3"/>
            <w:vAlign w:val="center"/>
          </w:tcPr>
          <w:p w14:paraId="6FAA3A14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14:paraId="7082FF1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27109C" w:rsidRPr="0027109C" w14:paraId="7F50A66D" w14:textId="77777777" w:rsidTr="0027109C">
        <w:tc>
          <w:tcPr>
            <w:tcW w:w="9719" w:type="dxa"/>
            <w:gridSpan w:val="3"/>
            <w:vAlign w:val="center"/>
          </w:tcPr>
          <w:p w14:paraId="47CD44B2" w14:textId="77777777"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14:paraId="28D144FF" w14:textId="77777777"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14:paraId="540DA1DA" w14:textId="77777777" w:rsidR="0027109C" w:rsidRDefault="0027109C">
      <w:pPr>
        <w:pStyle w:val="Default"/>
      </w:pPr>
    </w:p>
    <w:p w14:paraId="2A070495" w14:textId="77777777"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6A47A08B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14:paraId="58E6DB39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2B74F4AC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0DB3197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340A5628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0B981061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3B91687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4EA22936" w14:textId="77777777" w:rsidR="00C30C6A" w:rsidRPr="00191023" w:rsidRDefault="00C30C6A" w:rsidP="00C30C6A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3E13D33C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199B7DBD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D33866F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3CB95B2B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</w:p>
    <w:p w14:paraId="2DEB4A6D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36930E37" w14:textId="77777777" w:rsidR="00C30C6A" w:rsidRPr="00191023" w:rsidRDefault="00C30C6A" w:rsidP="00C30C6A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25C2F0C8">
          <v:shape id="_x0000_i1092" type="#_x0000_t75" style="width:11.25pt;height:32.25pt" o:ole="">
            <v:imagedata r:id="rId172" o:title=""/>
          </v:shape>
          <o:OLEObject Type="Embed" ProgID="Equation.3" ShapeID="_x0000_i1092" DrawAspect="Content" ObjectID="_1816606397" r:id="rId173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429BDD68">
          <v:shape id="_x0000_i1093" type="#_x0000_t75" style="width:35.25pt;height:34.5pt" o:ole="">
            <v:imagedata r:id="rId174" o:title=""/>
          </v:shape>
          <o:OLEObject Type="Embed" ProgID="Equation.3" ShapeID="_x0000_i1093" DrawAspect="Content" ObjectID="_1816606398" r:id="rId175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42952CEC" w14:textId="77777777" w:rsidR="00C30C6A" w:rsidRPr="00191023" w:rsidRDefault="00C30C6A" w:rsidP="00C30C6A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6FE92483" w14:textId="77777777" w:rsidR="00C30C6A" w:rsidRPr="00191023" w:rsidRDefault="00C30C6A" w:rsidP="00C30C6A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5E2A9A11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23656E58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546FC97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F54DF6F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460C701A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3579EC" w14:textId="77777777" w:rsidR="0027109C" w:rsidRPr="0027109C" w:rsidRDefault="0027109C" w:rsidP="0027109C">
      <w:pPr>
        <w:shd w:val="clear" w:color="auto" w:fill="FFFFFF"/>
        <w:ind w:left="567" w:firstLine="426"/>
        <w:jc w:val="both"/>
        <w:rPr>
          <w:caps/>
          <w:spacing w:val="-1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2C9342D4" w14:textId="77777777" w:rsidR="00457927" w:rsidRDefault="0027109C" w:rsidP="00FB7FB5">
      <w:pPr>
        <w:shd w:val="clear" w:color="auto" w:fill="FFFFFF"/>
        <w:ind w:left="851" w:firstLine="142"/>
        <w:jc w:val="both"/>
        <w:rPr>
          <w:color w:val="000000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5D2C9A">
        <w:rPr>
          <w:color w:val="000000"/>
          <w:sz w:val="24"/>
          <w:szCs w:val="24"/>
        </w:rPr>
        <w:t>СПОРТИВНАЯ МЕТРОЛОГИЯ</w:t>
      </w:r>
    </w:p>
    <w:p w14:paraId="28778EAB" w14:textId="77777777" w:rsidR="00D80865" w:rsidRDefault="00D80865" w:rsidP="00FB7FB5">
      <w:pPr>
        <w:shd w:val="clear" w:color="auto" w:fill="FFFFFF"/>
        <w:ind w:left="851" w:firstLine="142"/>
        <w:jc w:val="both"/>
        <w:rPr>
          <w:rFonts w:eastAsia="Calibri"/>
          <w:bCs/>
          <w:sz w:val="24"/>
          <w:szCs w:val="24"/>
        </w:rPr>
      </w:pP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19"/>
        <w:gridCol w:w="851"/>
        <w:gridCol w:w="1701"/>
        <w:gridCol w:w="6804"/>
        <w:gridCol w:w="3964"/>
      </w:tblGrid>
      <w:tr w:rsidR="00457927" w:rsidRPr="006E5BB9" w14:paraId="020399A7" w14:textId="77777777" w:rsidTr="008C5F06">
        <w:trPr>
          <w:jc w:val="center"/>
        </w:trPr>
        <w:tc>
          <w:tcPr>
            <w:tcW w:w="1019" w:type="dxa"/>
          </w:tcPr>
          <w:p w14:paraId="0DA8ECD2" w14:textId="77777777" w:rsidR="00457927" w:rsidRPr="006E5BB9" w:rsidRDefault="00457927" w:rsidP="00457927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851" w:type="dxa"/>
          </w:tcPr>
          <w:p w14:paraId="2491FEB2" w14:textId="77777777" w:rsidR="00457927" w:rsidRPr="006E5BB9" w:rsidRDefault="00C02490" w:rsidP="00457927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="00457927"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0FE4B4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53E5CC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31DBC07A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6804" w:type="dxa"/>
            <w:vAlign w:val="center"/>
          </w:tcPr>
          <w:p w14:paraId="5673D0A0" w14:textId="77777777" w:rsidR="00457927" w:rsidRPr="006E5BB9" w:rsidRDefault="00457927" w:rsidP="00457927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964" w:type="dxa"/>
            <w:vAlign w:val="center"/>
          </w:tcPr>
          <w:p w14:paraId="34176ED4" w14:textId="77777777" w:rsidR="00457927" w:rsidRPr="006E5BB9" w:rsidRDefault="00457927" w:rsidP="00457927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AA208B" w:rsidRPr="006E5BB9" w14:paraId="30531E66" w14:textId="77777777" w:rsidTr="008C5F06">
        <w:trPr>
          <w:jc w:val="center"/>
        </w:trPr>
        <w:tc>
          <w:tcPr>
            <w:tcW w:w="1019" w:type="dxa"/>
            <w:vMerge w:val="restart"/>
          </w:tcPr>
          <w:p w14:paraId="5F2A5EF4" w14:textId="77777777" w:rsidR="00AA208B" w:rsidRPr="006E5BB9" w:rsidRDefault="00AA208B" w:rsidP="00AA208B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подготовленности, психического состояния занимающихся.</w:t>
            </w:r>
          </w:p>
          <w:p w14:paraId="778994D3" w14:textId="77777777" w:rsidR="00AA208B" w:rsidRPr="006E5BB9" w:rsidRDefault="00AA208B" w:rsidP="00AA208B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</w:tcPr>
          <w:p w14:paraId="741F5FDB" w14:textId="77777777" w:rsidR="00AA208B" w:rsidRPr="00457927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72AD427A" w14:textId="1B776E8D" w:rsidR="00AA208B" w:rsidRPr="006E5BB9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5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8522A8">
              <w:rPr>
                <w:sz w:val="24"/>
              </w:rPr>
              <w:t>С/01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7BDC2E24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48E3039A" w14:textId="316896E3" w:rsidR="00AA208B" w:rsidRPr="00457927" w:rsidRDefault="00AA208B" w:rsidP="00AA208B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</w:t>
            </w:r>
            <w:r>
              <w:rPr>
                <w:color w:val="000000"/>
                <w:spacing w:val="-1"/>
                <w:sz w:val="24"/>
                <w:szCs w:val="24"/>
                <w:lang w:val="en-US"/>
              </w:rPr>
              <w:t>7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.6.</w:t>
            </w:r>
          </w:p>
          <w:p w14:paraId="5F194AD3" w14:textId="3C1BCCCD" w:rsidR="00AA208B" w:rsidRPr="006E5BB9" w:rsidRDefault="00AA208B" w:rsidP="001003AC">
            <w:pPr>
              <w:rPr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14:paraId="1D4DDA6A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4EC0CCEE" w14:textId="77777777" w:rsidR="00AA208B" w:rsidRDefault="00AA208B" w:rsidP="00AA208B">
            <w:pPr>
              <w:rPr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5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558297AF" w14:textId="77777777" w:rsidR="00AA208B" w:rsidRPr="006E5BB9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С/01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рганизация и проведение тренировочных, соревновательных мероприятий со спортсменами спортивной сборной команды муниципальных обра</w:t>
            </w:r>
            <w:r w:rsidRPr="00BD1BC8">
              <w:rPr>
                <w:sz w:val="24"/>
                <w:szCs w:val="24"/>
              </w:rPr>
              <w:lastRenderedPageBreak/>
              <w:t>зований, в том числе спортивной сборной команды физкультурно-спортивных обществ (далее - команда территории)</w:t>
            </w:r>
          </w:p>
          <w:p w14:paraId="0E01EA85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1C59E667" w14:textId="6A1EE778" w:rsidR="00AA208B" w:rsidRPr="001003AC" w:rsidRDefault="00AA208B" w:rsidP="001003AC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3FE8C1E7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</w:t>
            </w:r>
          </w:p>
        </w:tc>
        <w:tc>
          <w:tcPr>
            <w:tcW w:w="3964" w:type="dxa"/>
            <w:vMerge w:val="restart"/>
          </w:tcPr>
          <w:p w14:paraId="5F639581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0A6B66D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5555B61A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5437D56A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7D0338C4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FA5C1AB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1503B0BD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49A000A0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 xml:space="preserve">динамики </w:t>
            </w:r>
            <w:r>
              <w:rPr>
                <w:sz w:val="24"/>
                <w:szCs w:val="24"/>
              </w:rPr>
              <w:lastRenderedPageBreak/>
              <w:t>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1A44DC49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EC38E0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0F2D3EAD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5CA1DEE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45EB1E4F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67F69749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A16BC82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554AC422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− использовать систему тестов для контроля и оценки состояния занимающихся.</w:t>
            </w:r>
          </w:p>
        </w:tc>
      </w:tr>
      <w:tr w:rsidR="00AA208B" w:rsidRPr="006E5BB9" w14:paraId="4DA73D9E" w14:textId="77777777" w:rsidTr="008C5F06">
        <w:trPr>
          <w:jc w:val="center"/>
        </w:trPr>
        <w:tc>
          <w:tcPr>
            <w:tcW w:w="1019" w:type="dxa"/>
            <w:vMerge/>
          </w:tcPr>
          <w:p w14:paraId="7FC204EB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143B1B7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D05AD8C" w14:textId="77777777" w:rsidR="00AA208B" w:rsidRPr="006E5BB9" w:rsidRDefault="00AA208B" w:rsidP="00AA208B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4DDF9532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156B87FE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594CD32B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734E05CA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1341092D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109C150" w14:textId="77777777" w:rsidR="00AA208B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2E49FC38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675DC83C" w14:textId="77777777" w:rsidR="00AA208B" w:rsidRPr="006E5BB9" w:rsidRDefault="00AA208B" w:rsidP="00AA208B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3964" w:type="dxa"/>
            <w:vMerge/>
          </w:tcPr>
          <w:p w14:paraId="13D7821D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4891D30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3F3C140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9496879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039DAF2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769172D1" w14:textId="77777777" w:rsidR="00AA208B" w:rsidRPr="006E5BB9" w:rsidRDefault="00AA208B" w:rsidP="00AA208B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4EEB456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6F626420" w14:textId="77777777" w:rsidTr="008C5F06">
        <w:trPr>
          <w:trHeight w:val="286"/>
          <w:jc w:val="center"/>
        </w:trPr>
        <w:tc>
          <w:tcPr>
            <w:tcW w:w="1019" w:type="dxa"/>
            <w:vMerge/>
            <w:vAlign w:val="center"/>
          </w:tcPr>
          <w:p w14:paraId="6B317B06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449850C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81FE8A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D0EE486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1F61D434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07169B79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09571680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D06E00C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BCE2B5D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0F5E558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CA81B8F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8360135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AD93A4D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A9E72F7" w14:textId="77777777" w:rsidR="00AA208B" w:rsidRPr="006E5BB9" w:rsidRDefault="00AA208B" w:rsidP="00AA208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0BAD4327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6BAE4ED7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446C20F5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0339357E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4C5D81F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50103B0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42F77365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2A12B84B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2B34DD7B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3964" w:type="dxa"/>
            <w:vMerge/>
          </w:tcPr>
          <w:p w14:paraId="26216F0F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B60A615" w14:textId="77777777" w:rsidTr="008C5F06">
        <w:trPr>
          <w:trHeight w:val="50"/>
          <w:jc w:val="center"/>
        </w:trPr>
        <w:tc>
          <w:tcPr>
            <w:tcW w:w="1019" w:type="dxa"/>
            <w:vMerge w:val="restart"/>
          </w:tcPr>
          <w:p w14:paraId="19137762" w14:textId="77777777" w:rsidR="00AA208B" w:rsidRPr="008C5F06" w:rsidRDefault="00AA208B" w:rsidP="00AA208B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</w:tc>
        <w:tc>
          <w:tcPr>
            <w:tcW w:w="851" w:type="dxa"/>
            <w:vMerge w:val="restart"/>
          </w:tcPr>
          <w:p w14:paraId="1AD7A606" w14:textId="77777777" w:rsidR="00AA208B" w:rsidRPr="00457927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E08E93A" w14:textId="30A9884E" w:rsidR="00AA208B" w:rsidRPr="00457927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2.6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16E846FD" w14:textId="4F609444" w:rsidR="00AA208B" w:rsidRPr="006E5BB9" w:rsidRDefault="00AA208B" w:rsidP="00AA208B">
            <w:pPr>
              <w:rPr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7.6</w:t>
            </w:r>
          </w:p>
        </w:tc>
        <w:tc>
          <w:tcPr>
            <w:tcW w:w="1701" w:type="dxa"/>
            <w:vMerge w:val="restart"/>
          </w:tcPr>
          <w:p w14:paraId="706BB9EB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6FC857E4" w14:textId="77777777" w:rsidR="00AA208B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2.6</w:t>
            </w:r>
            <w:r>
              <w:rPr>
                <w:sz w:val="24"/>
              </w:rPr>
              <w:t xml:space="preserve"> </w:t>
            </w:r>
            <w:r w:rsidRPr="008522A8">
              <w:rPr>
                <w:sz w:val="24"/>
              </w:rPr>
              <w:t>Планирование, учет и анализ результатов спортивной подготовки занимающихся по виду спорта</w:t>
            </w:r>
            <w:r w:rsidRPr="00AA208B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024D4893" w14:textId="73E0B8D7" w:rsidR="00AA208B" w:rsidRPr="00500595" w:rsidRDefault="00AA208B" w:rsidP="00AA208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7.6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казание консультационной поддержки тренерам и занимающимся по видам спорта</w:t>
            </w:r>
            <w:r w:rsidRPr="00500595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69E5EAE5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3964" w:type="dxa"/>
            <w:vMerge w:val="restart"/>
          </w:tcPr>
          <w:p w14:paraId="34713593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762125D6" w14:textId="77777777" w:rsidR="00AA208B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70B56FF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B961074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дения, установления закономерностей их изменения.</w:t>
            </w:r>
          </w:p>
          <w:p w14:paraId="4702205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37A04AC1" w14:textId="77777777" w:rsidR="00AA208B" w:rsidRPr="008C5F06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457927" w:rsidRPr="006E5BB9" w14:paraId="7BC034F8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65D0308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7EE3382F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EF4E4B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109B90C1" w14:textId="77777777" w:rsidR="00457927" w:rsidRPr="006E5BB9" w:rsidRDefault="00C02490" w:rsidP="00C02490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3964" w:type="dxa"/>
            <w:vMerge/>
          </w:tcPr>
          <w:p w14:paraId="3B0CF92E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8E6BB52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17BD1771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C38FB94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1183914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95285B6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DE081F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469E41FE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06AD036C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3668F66A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C2127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74BC794" w14:textId="77777777" w:rsidR="00457927" w:rsidRPr="006E5BB9" w:rsidRDefault="00C02490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обработку выбранных показа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ской подготовленност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тенденции и закономерности их изменения,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эффек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нных и соревнов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тельных воздействий; 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134834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A1A994B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4056946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486FE51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9D7424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3216FB0F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36AA30B0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04ED2AB4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2977A56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E11C52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AC617E1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C8EE5FB" w14:textId="77777777" w:rsidR="00457927" w:rsidRPr="006E5BB9" w:rsidRDefault="00457927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ренировочного и образовательного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 процессов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П</w:t>
            </w:r>
            <w:r w:rsidR="00C02490"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3964" w:type="dxa"/>
            <w:vMerge/>
          </w:tcPr>
          <w:p w14:paraId="7119C6D1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198BE8BA" w14:textId="77777777" w:rsidR="00F876DA" w:rsidRDefault="00F876DA">
      <w:pPr>
        <w:jc w:val="both"/>
        <w:rPr>
          <w:rFonts w:eastAsia="Calibri"/>
          <w:bCs/>
          <w:sz w:val="24"/>
          <w:szCs w:val="24"/>
        </w:rPr>
      </w:pPr>
    </w:p>
    <w:p w14:paraId="276BD6ED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F211424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30EA54F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3E8A7D5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F7B71F1" w14:textId="77777777" w:rsidR="003D4336" w:rsidRPr="00EA0C88" w:rsidRDefault="003D4336">
      <w:pPr>
        <w:jc w:val="both"/>
        <w:rPr>
          <w:rFonts w:eastAsia="Calibri"/>
          <w:bCs/>
          <w:sz w:val="24"/>
          <w:szCs w:val="24"/>
        </w:rPr>
      </w:pPr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B1FAAF" w14:textId="77777777" w:rsidR="00D9769C" w:rsidRDefault="00D9769C" w:rsidP="00FD5A27">
      <w:r>
        <w:separator/>
      </w:r>
    </w:p>
  </w:endnote>
  <w:endnote w:type="continuationSeparator" w:id="0">
    <w:p w14:paraId="64CBE10A" w14:textId="77777777" w:rsidR="00D9769C" w:rsidRDefault="00D9769C" w:rsidP="00FD5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289DFD" w14:textId="77777777" w:rsidR="00D9769C" w:rsidRDefault="00D9769C" w:rsidP="00FD5A27">
      <w:r>
        <w:separator/>
      </w:r>
    </w:p>
  </w:footnote>
  <w:footnote w:type="continuationSeparator" w:id="0">
    <w:p w14:paraId="28F29429" w14:textId="77777777" w:rsidR="00D9769C" w:rsidRDefault="00D9769C" w:rsidP="00FD5A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 w15:restartNumberingAfterBreak="0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967CAE"/>
    <w:multiLevelType w:val="multilevel"/>
    <w:tmpl w:val="B2FA9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2" w15:restartNumberingAfterBreak="0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4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781C8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9" w15:restartNumberingAfterBreak="0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0" w15:restartNumberingAfterBreak="0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0"/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8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7"/>
  </w:num>
  <w:num w:numId="9">
    <w:abstractNumId w:val="16"/>
  </w:num>
  <w:num w:numId="10">
    <w:abstractNumId w:val="31"/>
  </w:num>
  <w:num w:numId="11">
    <w:abstractNumId w:val="9"/>
  </w:num>
  <w:num w:numId="12">
    <w:abstractNumId w:val="33"/>
  </w:num>
  <w:num w:numId="13">
    <w:abstractNumId w:val="32"/>
  </w:num>
  <w:num w:numId="14">
    <w:abstractNumId w:val="19"/>
  </w:num>
  <w:num w:numId="15">
    <w:abstractNumId w:val="24"/>
  </w:num>
  <w:num w:numId="16">
    <w:abstractNumId w:val="5"/>
  </w:num>
  <w:num w:numId="17">
    <w:abstractNumId w:val="8"/>
  </w:num>
  <w:num w:numId="18">
    <w:abstractNumId w:val="29"/>
  </w:num>
  <w:num w:numId="19">
    <w:abstractNumId w:val="12"/>
  </w:num>
  <w:num w:numId="20">
    <w:abstractNumId w:val="20"/>
  </w:num>
  <w:num w:numId="21">
    <w:abstractNumId w:val="10"/>
  </w:num>
  <w:num w:numId="22">
    <w:abstractNumId w:val="4"/>
  </w:num>
  <w:num w:numId="23">
    <w:abstractNumId w:val="37"/>
  </w:num>
  <w:num w:numId="24">
    <w:abstractNumId w:val="38"/>
  </w:num>
  <w:num w:numId="25">
    <w:abstractNumId w:val="39"/>
  </w:num>
  <w:num w:numId="26">
    <w:abstractNumId w:val="2"/>
  </w:num>
  <w:num w:numId="27">
    <w:abstractNumId w:val="23"/>
  </w:num>
  <w:num w:numId="28">
    <w:abstractNumId w:val="22"/>
  </w:num>
  <w:num w:numId="29">
    <w:abstractNumId w:val="6"/>
  </w:num>
  <w:num w:numId="30">
    <w:abstractNumId w:val="35"/>
  </w:num>
  <w:num w:numId="31">
    <w:abstractNumId w:val="34"/>
  </w:num>
  <w:num w:numId="32">
    <w:abstractNumId w:val="7"/>
  </w:num>
  <w:num w:numId="33">
    <w:abstractNumId w:val="0"/>
  </w:num>
  <w:num w:numId="34">
    <w:abstractNumId w:val="41"/>
  </w:num>
  <w:num w:numId="35">
    <w:abstractNumId w:val="14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30"/>
  </w:num>
  <w:num w:numId="39">
    <w:abstractNumId w:val="21"/>
  </w:num>
  <w:num w:numId="40">
    <w:abstractNumId w:val="25"/>
  </w:num>
  <w:num w:numId="41">
    <w:abstractNumId w:val="36"/>
  </w:num>
  <w:num w:numId="42">
    <w:abstractNumId w:val="15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DA"/>
    <w:rsid w:val="00017F83"/>
    <w:rsid w:val="00034022"/>
    <w:rsid w:val="0006406E"/>
    <w:rsid w:val="0009603E"/>
    <w:rsid w:val="000C0712"/>
    <w:rsid w:val="001003AC"/>
    <w:rsid w:val="001438F0"/>
    <w:rsid w:val="00151C00"/>
    <w:rsid w:val="001575E9"/>
    <w:rsid w:val="00161319"/>
    <w:rsid w:val="00162613"/>
    <w:rsid w:val="00197FF3"/>
    <w:rsid w:val="001B3840"/>
    <w:rsid w:val="001B6336"/>
    <w:rsid w:val="001E0027"/>
    <w:rsid w:val="001F277E"/>
    <w:rsid w:val="002310CD"/>
    <w:rsid w:val="0027109C"/>
    <w:rsid w:val="002B27DD"/>
    <w:rsid w:val="002B7603"/>
    <w:rsid w:val="002C2048"/>
    <w:rsid w:val="003371E2"/>
    <w:rsid w:val="003478C2"/>
    <w:rsid w:val="003D4336"/>
    <w:rsid w:val="003E4583"/>
    <w:rsid w:val="00401E2D"/>
    <w:rsid w:val="004072F6"/>
    <w:rsid w:val="004162E6"/>
    <w:rsid w:val="0042055D"/>
    <w:rsid w:val="00440C4A"/>
    <w:rsid w:val="00444017"/>
    <w:rsid w:val="00457927"/>
    <w:rsid w:val="004A7A53"/>
    <w:rsid w:val="004B7072"/>
    <w:rsid w:val="004D54E4"/>
    <w:rsid w:val="00500595"/>
    <w:rsid w:val="00504152"/>
    <w:rsid w:val="00530894"/>
    <w:rsid w:val="005553EB"/>
    <w:rsid w:val="005752D9"/>
    <w:rsid w:val="005C0F90"/>
    <w:rsid w:val="005D2C9A"/>
    <w:rsid w:val="00607593"/>
    <w:rsid w:val="00607674"/>
    <w:rsid w:val="00610262"/>
    <w:rsid w:val="006146FB"/>
    <w:rsid w:val="0063273C"/>
    <w:rsid w:val="006528EB"/>
    <w:rsid w:val="006E5BB9"/>
    <w:rsid w:val="006F148C"/>
    <w:rsid w:val="00712A20"/>
    <w:rsid w:val="00723967"/>
    <w:rsid w:val="007518FA"/>
    <w:rsid w:val="007B55F5"/>
    <w:rsid w:val="007D2363"/>
    <w:rsid w:val="007E00F1"/>
    <w:rsid w:val="00815D58"/>
    <w:rsid w:val="0082054F"/>
    <w:rsid w:val="0086519F"/>
    <w:rsid w:val="00896FAA"/>
    <w:rsid w:val="008B0759"/>
    <w:rsid w:val="008C5F06"/>
    <w:rsid w:val="008D43FC"/>
    <w:rsid w:val="00900E63"/>
    <w:rsid w:val="00905303"/>
    <w:rsid w:val="00933174"/>
    <w:rsid w:val="0097487A"/>
    <w:rsid w:val="009A22E0"/>
    <w:rsid w:val="009A5936"/>
    <w:rsid w:val="009A7010"/>
    <w:rsid w:val="00A4482E"/>
    <w:rsid w:val="00A44FE8"/>
    <w:rsid w:val="00A91FDE"/>
    <w:rsid w:val="00AA208B"/>
    <w:rsid w:val="00B32A17"/>
    <w:rsid w:val="00B540B3"/>
    <w:rsid w:val="00B63022"/>
    <w:rsid w:val="00B857C7"/>
    <w:rsid w:val="00C02490"/>
    <w:rsid w:val="00C30C6A"/>
    <w:rsid w:val="00C94A8C"/>
    <w:rsid w:val="00CF137F"/>
    <w:rsid w:val="00D34698"/>
    <w:rsid w:val="00D35BCC"/>
    <w:rsid w:val="00D7482B"/>
    <w:rsid w:val="00D80865"/>
    <w:rsid w:val="00D94AD3"/>
    <w:rsid w:val="00D9769C"/>
    <w:rsid w:val="00DE7DAC"/>
    <w:rsid w:val="00E02ED0"/>
    <w:rsid w:val="00E252A6"/>
    <w:rsid w:val="00E32721"/>
    <w:rsid w:val="00E3588A"/>
    <w:rsid w:val="00E4370D"/>
    <w:rsid w:val="00E8350D"/>
    <w:rsid w:val="00E85017"/>
    <w:rsid w:val="00EA0C88"/>
    <w:rsid w:val="00EB48D8"/>
    <w:rsid w:val="00EB7DCA"/>
    <w:rsid w:val="00EC603A"/>
    <w:rsid w:val="00EC7B9A"/>
    <w:rsid w:val="00EF1851"/>
    <w:rsid w:val="00F41542"/>
    <w:rsid w:val="00F47BC1"/>
    <w:rsid w:val="00F669E0"/>
    <w:rsid w:val="00F876DA"/>
    <w:rsid w:val="00FB7FB5"/>
    <w:rsid w:val="00FD5A27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4CD18E2"/>
  <w15:docId w15:val="{25CDFA1F-CCC4-4E64-B4D9-7C5A6232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1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vks.mgafk.ru/" TargetMode="External"/><Relationship Id="rId117" Type="http://schemas.openxmlformats.org/officeDocument/2006/relationships/oleObject" Target="embeddings/oleObject41.bin"/><Relationship Id="rId21" Type="http://schemas.openxmlformats.org/officeDocument/2006/relationships/hyperlink" Target="https://antiplagiat.ru/" TargetMode="External"/><Relationship Id="rId42" Type="http://schemas.openxmlformats.org/officeDocument/2006/relationships/image" Target="media/image5.wmf"/><Relationship Id="rId47" Type="http://schemas.openxmlformats.org/officeDocument/2006/relationships/oleObject" Target="embeddings/oleObject6.bin"/><Relationship Id="rId63" Type="http://schemas.openxmlformats.org/officeDocument/2006/relationships/oleObject" Target="embeddings/oleObject14.bin"/><Relationship Id="rId68" Type="http://schemas.openxmlformats.org/officeDocument/2006/relationships/image" Target="media/image18.wmf"/><Relationship Id="rId84" Type="http://schemas.openxmlformats.org/officeDocument/2006/relationships/image" Target="media/image26.wmf"/><Relationship Id="rId89" Type="http://schemas.openxmlformats.org/officeDocument/2006/relationships/oleObject" Target="embeddings/oleObject27.bin"/><Relationship Id="rId112" Type="http://schemas.openxmlformats.org/officeDocument/2006/relationships/image" Target="media/image40.wmf"/><Relationship Id="rId133" Type="http://schemas.openxmlformats.org/officeDocument/2006/relationships/oleObject" Target="embeddings/oleObject49.bin"/><Relationship Id="rId138" Type="http://schemas.openxmlformats.org/officeDocument/2006/relationships/image" Target="media/image53.wmf"/><Relationship Id="rId154" Type="http://schemas.openxmlformats.org/officeDocument/2006/relationships/image" Target="media/image61.wmf"/><Relationship Id="rId159" Type="http://schemas.openxmlformats.org/officeDocument/2006/relationships/oleObject" Target="embeddings/oleObject62.bin"/><Relationship Id="rId175" Type="http://schemas.openxmlformats.org/officeDocument/2006/relationships/oleObject" Target="embeddings/oleObject69.bin"/><Relationship Id="rId170" Type="http://schemas.openxmlformats.org/officeDocument/2006/relationships/image" Target="media/image69.png"/><Relationship Id="rId16" Type="http://schemas.openxmlformats.org/officeDocument/2006/relationships/hyperlink" Target="URL:%20http://lib.mgafk.ru%20" TargetMode="External"/><Relationship Id="rId107" Type="http://schemas.openxmlformats.org/officeDocument/2006/relationships/oleObject" Target="embeddings/oleObject36.bin"/><Relationship Id="rId11" Type="http://schemas.openxmlformats.org/officeDocument/2006/relationships/hyperlink" Target="URL:%20http://lib.mgafk.ru%20" TargetMode="External"/><Relationship Id="rId32" Type="http://schemas.openxmlformats.org/officeDocument/2006/relationships/hyperlink" Target="https://elibrary.ru/" TargetMode="External"/><Relationship Id="rId37" Type="http://schemas.openxmlformats.org/officeDocument/2006/relationships/image" Target="media/image2.wmf"/><Relationship Id="rId53" Type="http://schemas.openxmlformats.org/officeDocument/2006/relationships/oleObject" Target="embeddings/oleObject9.bin"/><Relationship Id="rId58" Type="http://schemas.openxmlformats.org/officeDocument/2006/relationships/image" Target="media/image13.wmf"/><Relationship Id="rId74" Type="http://schemas.openxmlformats.org/officeDocument/2006/relationships/image" Target="media/image21.wmf"/><Relationship Id="rId79" Type="http://schemas.openxmlformats.org/officeDocument/2006/relationships/oleObject" Target="embeddings/oleObject22.bin"/><Relationship Id="rId102" Type="http://schemas.openxmlformats.org/officeDocument/2006/relationships/image" Target="media/image35.wmf"/><Relationship Id="rId123" Type="http://schemas.openxmlformats.org/officeDocument/2006/relationships/oleObject" Target="embeddings/oleObject44.bin"/><Relationship Id="rId128" Type="http://schemas.openxmlformats.org/officeDocument/2006/relationships/image" Target="media/image48.wmf"/><Relationship Id="rId144" Type="http://schemas.openxmlformats.org/officeDocument/2006/relationships/image" Target="media/image56.wmf"/><Relationship Id="rId149" Type="http://schemas.openxmlformats.org/officeDocument/2006/relationships/oleObject" Target="embeddings/oleObject57.bin"/><Relationship Id="rId5" Type="http://schemas.openxmlformats.org/officeDocument/2006/relationships/footnotes" Target="footnotes.xml"/><Relationship Id="rId90" Type="http://schemas.openxmlformats.org/officeDocument/2006/relationships/image" Target="media/image29.wmf"/><Relationship Id="rId95" Type="http://schemas.openxmlformats.org/officeDocument/2006/relationships/oleObject" Target="embeddings/oleObject30.bin"/><Relationship Id="rId160" Type="http://schemas.openxmlformats.org/officeDocument/2006/relationships/image" Target="media/image64.wmf"/><Relationship Id="rId165" Type="http://schemas.openxmlformats.org/officeDocument/2006/relationships/oleObject" Target="embeddings/oleObject65.bin"/><Relationship Id="rId22" Type="http://schemas.openxmlformats.org/officeDocument/2006/relationships/hyperlink" Target="https://minobrnauki.gov.ru/" TargetMode="External"/><Relationship Id="rId27" Type="http://schemas.openxmlformats.org/officeDocument/2006/relationships/hyperlink" Target="http://obrnadzor.gov.ru/ru/" TargetMode="External"/><Relationship Id="rId43" Type="http://schemas.openxmlformats.org/officeDocument/2006/relationships/oleObject" Target="embeddings/oleObject4.bin"/><Relationship Id="rId48" Type="http://schemas.openxmlformats.org/officeDocument/2006/relationships/image" Target="media/image8.wmf"/><Relationship Id="rId64" Type="http://schemas.openxmlformats.org/officeDocument/2006/relationships/image" Target="media/image16.wmf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9.bin"/><Relationship Id="rId118" Type="http://schemas.openxmlformats.org/officeDocument/2006/relationships/image" Target="media/image43.wmf"/><Relationship Id="rId134" Type="http://schemas.openxmlformats.org/officeDocument/2006/relationships/image" Target="media/image51.wmf"/><Relationship Id="rId139" Type="http://schemas.openxmlformats.org/officeDocument/2006/relationships/oleObject" Target="embeddings/oleObject52.bin"/><Relationship Id="rId80" Type="http://schemas.openxmlformats.org/officeDocument/2006/relationships/image" Target="media/image24.wmf"/><Relationship Id="rId85" Type="http://schemas.openxmlformats.org/officeDocument/2006/relationships/oleObject" Target="embeddings/oleObject25.bin"/><Relationship Id="rId150" Type="http://schemas.openxmlformats.org/officeDocument/2006/relationships/image" Target="media/image59.wmf"/><Relationship Id="rId155" Type="http://schemas.openxmlformats.org/officeDocument/2006/relationships/oleObject" Target="embeddings/oleObject60.bin"/><Relationship Id="rId171" Type="http://schemas.openxmlformats.org/officeDocument/2006/relationships/image" Target="media/image70.png"/><Relationship Id="rId176" Type="http://schemas.openxmlformats.org/officeDocument/2006/relationships/fontTable" Target="fontTable.xml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URL:%20http://lib.mgafk.ru%20" TargetMode="External"/><Relationship Id="rId33" Type="http://schemas.openxmlformats.org/officeDocument/2006/relationships/hyperlink" Target="http://www.iprbookshop.ru/" TargetMode="External"/><Relationship Id="rId38" Type="http://schemas.openxmlformats.org/officeDocument/2006/relationships/oleObject" Target="embeddings/oleObject2.bin"/><Relationship Id="rId59" Type="http://schemas.openxmlformats.org/officeDocument/2006/relationships/oleObject" Target="embeddings/oleObject12.bin"/><Relationship Id="rId103" Type="http://schemas.openxmlformats.org/officeDocument/2006/relationships/oleObject" Target="embeddings/oleObject34.bin"/><Relationship Id="rId108" Type="http://schemas.openxmlformats.org/officeDocument/2006/relationships/image" Target="media/image38.wmf"/><Relationship Id="rId124" Type="http://schemas.openxmlformats.org/officeDocument/2006/relationships/image" Target="media/image46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11.wmf"/><Relationship Id="rId70" Type="http://schemas.openxmlformats.org/officeDocument/2006/relationships/image" Target="media/image19.wmf"/><Relationship Id="rId75" Type="http://schemas.openxmlformats.org/officeDocument/2006/relationships/oleObject" Target="embeddings/oleObject20.bin"/><Relationship Id="rId91" Type="http://schemas.openxmlformats.org/officeDocument/2006/relationships/oleObject" Target="embeddings/oleObject28.bin"/><Relationship Id="rId96" Type="http://schemas.openxmlformats.org/officeDocument/2006/relationships/image" Target="media/image32.wmf"/><Relationship Id="rId140" Type="http://schemas.openxmlformats.org/officeDocument/2006/relationships/image" Target="media/image54.wmf"/><Relationship Id="rId145" Type="http://schemas.openxmlformats.org/officeDocument/2006/relationships/oleObject" Target="embeddings/oleObject55.bin"/><Relationship Id="rId161" Type="http://schemas.openxmlformats.org/officeDocument/2006/relationships/oleObject" Target="embeddings/oleObject63.bin"/><Relationship Id="rId166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hyperlink" Target="http://www.minsport.gov.ru/" TargetMode="External"/><Relationship Id="rId28" Type="http://schemas.openxmlformats.org/officeDocument/2006/relationships/hyperlink" Target="http://www.edu.ru/" TargetMode="External"/><Relationship Id="rId49" Type="http://schemas.openxmlformats.org/officeDocument/2006/relationships/oleObject" Target="embeddings/oleObject7.bin"/><Relationship Id="rId114" Type="http://schemas.openxmlformats.org/officeDocument/2006/relationships/image" Target="media/image41.wmf"/><Relationship Id="rId119" Type="http://schemas.openxmlformats.org/officeDocument/2006/relationships/oleObject" Target="embeddings/oleObject42.bin"/><Relationship Id="rId10" Type="http://schemas.openxmlformats.org/officeDocument/2006/relationships/hyperlink" Target="URL:%20http://lib.mgafk.ru" TargetMode="External"/><Relationship Id="rId31" Type="http://schemas.openxmlformats.org/officeDocument/2006/relationships/hyperlink" Target="https://urait.ru/" TargetMode="External"/><Relationship Id="rId44" Type="http://schemas.openxmlformats.org/officeDocument/2006/relationships/image" Target="media/image6.wmf"/><Relationship Id="rId52" Type="http://schemas.openxmlformats.org/officeDocument/2006/relationships/image" Target="media/image10.wmf"/><Relationship Id="rId60" Type="http://schemas.openxmlformats.org/officeDocument/2006/relationships/image" Target="media/image14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19.bin"/><Relationship Id="rId78" Type="http://schemas.openxmlformats.org/officeDocument/2006/relationships/image" Target="media/image23.wmf"/><Relationship Id="rId81" Type="http://schemas.openxmlformats.org/officeDocument/2006/relationships/oleObject" Target="embeddings/oleObject23.bin"/><Relationship Id="rId86" Type="http://schemas.openxmlformats.org/officeDocument/2006/relationships/image" Target="media/image27.wmf"/><Relationship Id="rId94" Type="http://schemas.openxmlformats.org/officeDocument/2006/relationships/image" Target="media/image31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45.wmf"/><Relationship Id="rId130" Type="http://schemas.openxmlformats.org/officeDocument/2006/relationships/image" Target="media/image49.wmf"/><Relationship Id="rId135" Type="http://schemas.openxmlformats.org/officeDocument/2006/relationships/oleObject" Target="embeddings/oleObject50.bin"/><Relationship Id="rId143" Type="http://schemas.openxmlformats.org/officeDocument/2006/relationships/oleObject" Target="embeddings/oleObject54.bin"/><Relationship Id="rId148" Type="http://schemas.openxmlformats.org/officeDocument/2006/relationships/image" Target="media/image58.wmf"/><Relationship Id="rId151" Type="http://schemas.openxmlformats.org/officeDocument/2006/relationships/oleObject" Target="embeddings/oleObject58.bin"/><Relationship Id="rId156" Type="http://schemas.openxmlformats.org/officeDocument/2006/relationships/image" Target="media/image62.wmf"/><Relationship Id="rId164" Type="http://schemas.openxmlformats.org/officeDocument/2006/relationships/image" Target="media/image66.wmf"/><Relationship Id="rId169" Type="http://schemas.openxmlformats.org/officeDocument/2006/relationships/oleObject" Target="embeddings/oleObject67.bin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URL:%20http://lib.mgafk.ru%20" TargetMode="External"/><Relationship Id="rId172" Type="http://schemas.openxmlformats.org/officeDocument/2006/relationships/image" Target="media/image71.wmf"/><Relationship Id="rId13" Type="http://schemas.openxmlformats.org/officeDocument/2006/relationships/hyperlink" Target="URL:%20http://lib.mgafk.ru%20" TargetMode="External"/><Relationship Id="rId18" Type="http://schemas.openxmlformats.org/officeDocument/2006/relationships/hyperlink" Target="URL:%20http://lib.mgafk.ru%20" TargetMode="External"/><Relationship Id="rId39" Type="http://schemas.openxmlformats.org/officeDocument/2006/relationships/image" Target="media/image3.png"/><Relationship Id="rId109" Type="http://schemas.openxmlformats.org/officeDocument/2006/relationships/oleObject" Target="embeddings/oleObject37.bin"/><Relationship Id="rId34" Type="http://schemas.openxmlformats.org/officeDocument/2006/relationships/hyperlink" Target="https://lib.rucont.ru/" TargetMode="External"/><Relationship Id="rId50" Type="http://schemas.openxmlformats.org/officeDocument/2006/relationships/image" Target="media/image9.wmf"/><Relationship Id="rId55" Type="http://schemas.openxmlformats.org/officeDocument/2006/relationships/oleObject" Target="embeddings/oleObject10.bin"/><Relationship Id="rId76" Type="http://schemas.openxmlformats.org/officeDocument/2006/relationships/image" Target="media/image22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36.wmf"/><Relationship Id="rId120" Type="http://schemas.openxmlformats.org/officeDocument/2006/relationships/image" Target="media/image44.wmf"/><Relationship Id="rId125" Type="http://schemas.openxmlformats.org/officeDocument/2006/relationships/oleObject" Target="embeddings/oleObject45.bin"/><Relationship Id="rId141" Type="http://schemas.openxmlformats.org/officeDocument/2006/relationships/oleObject" Target="embeddings/oleObject53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66.bin"/><Relationship Id="rId7" Type="http://schemas.openxmlformats.org/officeDocument/2006/relationships/hyperlink" Target="http://internet.garant.ru/document/redirect/72232870/0" TargetMode="External"/><Relationship Id="rId71" Type="http://schemas.openxmlformats.org/officeDocument/2006/relationships/oleObject" Target="embeddings/oleObject18.bin"/><Relationship Id="rId92" Type="http://schemas.openxmlformats.org/officeDocument/2006/relationships/image" Target="media/image30.wmf"/><Relationship Id="rId162" Type="http://schemas.openxmlformats.org/officeDocument/2006/relationships/image" Target="media/image65.wmf"/><Relationship Id="rId2" Type="http://schemas.openxmlformats.org/officeDocument/2006/relationships/styles" Target="styles.xml"/><Relationship Id="rId29" Type="http://schemas.openxmlformats.org/officeDocument/2006/relationships/hyperlink" Target="http://lib.mgafk.ru/" TargetMode="External"/><Relationship Id="rId24" Type="http://schemas.openxmlformats.org/officeDocument/2006/relationships/hyperlink" Target="https://mgafk.ru/" TargetMode="External"/><Relationship Id="rId40" Type="http://schemas.openxmlformats.org/officeDocument/2006/relationships/image" Target="media/image4.wmf"/><Relationship Id="rId45" Type="http://schemas.openxmlformats.org/officeDocument/2006/relationships/oleObject" Target="embeddings/oleObject5.bin"/><Relationship Id="rId66" Type="http://schemas.openxmlformats.org/officeDocument/2006/relationships/image" Target="media/image17.wmf"/><Relationship Id="rId87" Type="http://schemas.openxmlformats.org/officeDocument/2006/relationships/oleObject" Target="embeddings/oleObject26.bin"/><Relationship Id="rId110" Type="http://schemas.openxmlformats.org/officeDocument/2006/relationships/image" Target="media/image39.wmf"/><Relationship Id="rId115" Type="http://schemas.openxmlformats.org/officeDocument/2006/relationships/oleObject" Target="embeddings/oleObject40.bin"/><Relationship Id="rId131" Type="http://schemas.openxmlformats.org/officeDocument/2006/relationships/oleObject" Target="embeddings/oleObject48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61.bin"/><Relationship Id="rId61" Type="http://schemas.openxmlformats.org/officeDocument/2006/relationships/oleObject" Target="embeddings/oleObject13.bin"/><Relationship Id="rId82" Type="http://schemas.openxmlformats.org/officeDocument/2006/relationships/image" Target="media/image25.wmf"/><Relationship Id="rId152" Type="http://schemas.openxmlformats.org/officeDocument/2006/relationships/image" Target="media/image60.wmf"/><Relationship Id="rId173" Type="http://schemas.openxmlformats.org/officeDocument/2006/relationships/oleObject" Target="embeddings/oleObject68.bin"/><Relationship Id="rId19" Type="http://schemas.openxmlformats.org/officeDocument/2006/relationships/hyperlink" Target="https://urait.ru/bcode/449645" TargetMode="External"/><Relationship Id="rId14" Type="http://schemas.openxmlformats.org/officeDocument/2006/relationships/hyperlink" Target="URL:%20http://lib.mgafk.ru%20" TargetMode="External"/><Relationship Id="rId30" Type="http://schemas.openxmlformats.org/officeDocument/2006/relationships/hyperlink" Target="http://lib.mgafk.ru/" TargetMode="External"/><Relationship Id="rId35" Type="http://schemas.openxmlformats.org/officeDocument/2006/relationships/image" Target="media/image1.wmf"/><Relationship Id="rId56" Type="http://schemas.openxmlformats.org/officeDocument/2006/relationships/image" Target="media/image12.wmf"/><Relationship Id="rId77" Type="http://schemas.openxmlformats.org/officeDocument/2006/relationships/oleObject" Target="embeddings/oleObject21.bin"/><Relationship Id="rId100" Type="http://schemas.openxmlformats.org/officeDocument/2006/relationships/image" Target="media/image34.wmf"/><Relationship Id="rId105" Type="http://schemas.openxmlformats.org/officeDocument/2006/relationships/oleObject" Target="embeddings/oleObject35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56.bin"/><Relationship Id="rId168" Type="http://schemas.openxmlformats.org/officeDocument/2006/relationships/image" Target="media/image68.wmf"/><Relationship Id="rId8" Type="http://schemas.openxmlformats.org/officeDocument/2006/relationships/hyperlink" Target="http://internet.garant.ru/document/redirect/70753338/0" TargetMode="External"/><Relationship Id="rId51" Type="http://schemas.openxmlformats.org/officeDocument/2006/relationships/oleObject" Target="embeddings/oleObject8.bin"/><Relationship Id="rId72" Type="http://schemas.openxmlformats.org/officeDocument/2006/relationships/image" Target="media/image20.wmf"/><Relationship Id="rId93" Type="http://schemas.openxmlformats.org/officeDocument/2006/relationships/oleObject" Target="embeddings/oleObject29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43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hyperlink" Target="https://edu.mgafk.ru/portal" TargetMode="External"/><Relationship Id="rId46" Type="http://schemas.openxmlformats.org/officeDocument/2006/relationships/image" Target="media/image7.wmf"/><Relationship Id="rId67" Type="http://schemas.openxmlformats.org/officeDocument/2006/relationships/oleObject" Target="embeddings/oleObject16.bin"/><Relationship Id="rId116" Type="http://schemas.openxmlformats.org/officeDocument/2006/relationships/image" Target="media/image42.wmf"/><Relationship Id="rId137" Type="http://schemas.openxmlformats.org/officeDocument/2006/relationships/oleObject" Target="embeddings/oleObject51.bin"/><Relationship Id="rId158" Type="http://schemas.openxmlformats.org/officeDocument/2006/relationships/image" Target="media/image63.wmf"/><Relationship Id="rId20" Type="http://schemas.openxmlformats.org/officeDocument/2006/relationships/hyperlink" Target="https://urait.ru/bcode/449646" TargetMode="External"/><Relationship Id="rId41" Type="http://schemas.openxmlformats.org/officeDocument/2006/relationships/oleObject" Target="embeddings/oleObject3.bin"/><Relationship Id="rId62" Type="http://schemas.openxmlformats.org/officeDocument/2006/relationships/image" Target="media/image15.wmf"/><Relationship Id="rId83" Type="http://schemas.openxmlformats.org/officeDocument/2006/relationships/oleObject" Target="embeddings/oleObject24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38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59.bin"/><Relationship Id="rId174" Type="http://schemas.openxmlformats.org/officeDocument/2006/relationships/image" Target="media/image72.wmf"/><Relationship Id="rId15" Type="http://schemas.openxmlformats.org/officeDocument/2006/relationships/hyperlink" Target="http://www.iprbookshop.ru/66597.html" TargetMode="External"/><Relationship Id="rId36" Type="http://schemas.openxmlformats.org/officeDocument/2006/relationships/oleObject" Target="embeddings/oleObject1.bin"/><Relationship Id="rId57" Type="http://schemas.openxmlformats.org/officeDocument/2006/relationships/oleObject" Target="embeddings/oleObject11.bin"/><Relationship Id="rId106" Type="http://schemas.openxmlformats.org/officeDocument/2006/relationships/image" Target="media/image37.wmf"/><Relationship Id="rId12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9</TotalTime>
  <Pages>1</Pages>
  <Words>17448</Words>
  <Characters>99455</Characters>
  <Application>Microsoft Office Word</Application>
  <DocSecurity>0</DocSecurity>
  <Lines>828</Lines>
  <Paragraphs>2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.shchennikova</dc:creator>
  <cp:lastModifiedBy>ASUS</cp:lastModifiedBy>
  <cp:revision>123</cp:revision>
  <cp:lastPrinted>2019-09-13T07:58:00Z</cp:lastPrinted>
  <dcterms:created xsi:type="dcterms:W3CDTF">2019-10-23T06:14:00Z</dcterms:created>
  <dcterms:modified xsi:type="dcterms:W3CDTF">2025-08-13T13:04:00Z</dcterms:modified>
</cp:coreProperties>
</file>